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5B4250" w14:textId="77777777" w:rsidR="004C5B2D" w:rsidRDefault="004C5B2D" w:rsidP="004C5B2D">
      <w:pPr>
        <w:jc w:val="center"/>
      </w:pPr>
      <w:r>
        <w:t>Министерство науки и высшего образования РФ</w:t>
      </w:r>
    </w:p>
    <w:p w14:paraId="0D0BA8AB" w14:textId="77777777" w:rsidR="004C5B2D" w:rsidRDefault="004C5B2D" w:rsidP="004C5B2D">
      <w:pPr>
        <w:jc w:val="center"/>
      </w:pPr>
      <w:r>
        <w:t>ФГАОУ ВО Пермский национальный исследовательский</w:t>
      </w:r>
    </w:p>
    <w:p w14:paraId="1352650A" w14:textId="77777777" w:rsidR="004C5B2D" w:rsidRDefault="004C5B2D" w:rsidP="004C5B2D">
      <w:pPr>
        <w:jc w:val="center"/>
      </w:pPr>
      <w:r>
        <w:t>политехнический университет</w:t>
      </w:r>
    </w:p>
    <w:p w14:paraId="5AFAFDF5" w14:textId="77777777" w:rsidR="004C5B2D" w:rsidRDefault="004C5B2D" w:rsidP="004C5B2D">
      <w:pPr>
        <w:jc w:val="center"/>
      </w:pPr>
      <w:r>
        <w:t>Кафедра «Вычислительная математика, механика и биомеханика»</w:t>
      </w:r>
    </w:p>
    <w:p w14:paraId="69ED8B39" w14:textId="77777777" w:rsidR="004C5B2D" w:rsidRDefault="004C5B2D" w:rsidP="004C5B2D">
      <w:pPr>
        <w:jc w:val="center"/>
      </w:pPr>
    </w:p>
    <w:p w14:paraId="59030723" w14:textId="77777777" w:rsidR="004C5B2D" w:rsidRDefault="004C5B2D" w:rsidP="004C5B2D">
      <w:pPr>
        <w:jc w:val="center"/>
      </w:pPr>
    </w:p>
    <w:p w14:paraId="6435A619" w14:textId="77777777" w:rsidR="004C5B2D" w:rsidRDefault="004C5B2D" w:rsidP="004C5B2D">
      <w:pPr>
        <w:jc w:val="center"/>
      </w:pPr>
    </w:p>
    <w:p w14:paraId="79320BDC" w14:textId="77777777" w:rsidR="004C5B2D" w:rsidRDefault="004C5B2D" w:rsidP="004C5B2D">
      <w:pPr>
        <w:jc w:val="center"/>
      </w:pPr>
    </w:p>
    <w:p w14:paraId="0FFDDDA7" w14:textId="77777777" w:rsidR="004C5B2D" w:rsidRDefault="004C5B2D" w:rsidP="004C5B2D">
      <w:pPr>
        <w:jc w:val="center"/>
      </w:pPr>
    </w:p>
    <w:p w14:paraId="192D0458" w14:textId="77777777" w:rsidR="004C5B2D" w:rsidRDefault="004C5B2D" w:rsidP="004C5B2D">
      <w:pPr>
        <w:jc w:val="center"/>
      </w:pPr>
    </w:p>
    <w:p w14:paraId="6F0C720B" w14:textId="77777777" w:rsidR="004C5B2D" w:rsidRDefault="004C5B2D" w:rsidP="004C5B2D">
      <w:pPr>
        <w:jc w:val="center"/>
      </w:pPr>
    </w:p>
    <w:p w14:paraId="4B7FF42D" w14:textId="77777777" w:rsidR="004C5B2D" w:rsidRDefault="004C5B2D" w:rsidP="004C5B2D">
      <w:pPr>
        <w:jc w:val="center"/>
      </w:pPr>
    </w:p>
    <w:p w14:paraId="06C736A5" w14:textId="77777777" w:rsidR="004C5B2D" w:rsidRDefault="004C5B2D" w:rsidP="004C5B2D">
      <w:pPr>
        <w:jc w:val="center"/>
      </w:pPr>
    </w:p>
    <w:p w14:paraId="238818AE" w14:textId="77777777" w:rsidR="004C5B2D" w:rsidRDefault="004C5B2D" w:rsidP="004C5B2D">
      <w:pPr>
        <w:jc w:val="center"/>
      </w:pPr>
    </w:p>
    <w:p w14:paraId="3727A2A7" w14:textId="77777777" w:rsidR="004C5B2D" w:rsidRDefault="004C5B2D" w:rsidP="004C5B2D">
      <w:pPr>
        <w:jc w:val="center"/>
      </w:pPr>
    </w:p>
    <w:p w14:paraId="0697B989" w14:textId="77777777" w:rsidR="004C5B2D" w:rsidRDefault="004C5B2D" w:rsidP="004C5B2D">
      <w:pPr>
        <w:jc w:val="center"/>
      </w:pPr>
    </w:p>
    <w:p w14:paraId="05B58095" w14:textId="77777777" w:rsidR="004C5B2D" w:rsidRDefault="004C5B2D" w:rsidP="004C5B2D">
      <w:pPr>
        <w:jc w:val="center"/>
      </w:pPr>
    </w:p>
    <w:p w14:paraId="1F12965E" w14:textId="77777777" w:rsidR="004C5B2D" w:rsidRDefault="004C5B2D" w:rsidP="004C5B2D">
      <w:pPr>
        <w:jc w:val="center"/>
      </w:pPr>
    </w:p>
    <w:p w14:paraId="271F5D81" w14:textId="6DBEE488" w:rsidR="004C5B2D" w:rsidRPr="004C5B2D" w:rsidRDefault="004C5B2D" w:rsidP="004C5B2D">
      <w:pPr>
        <w:jc w:val="center"/>
      </w:pPr>
      <w:r>
        <w:t xml:space="preserve">Отчет по лабораторной работе № </w:t>
      </w:r>
      <w:r w:rsidRPr="004C5B2D">
        <w:t>8</w:t>
      </w:r>
    </w:p>
    <w:p w14:paraId="7952F108" w14:textId="39A93A0C" w:rsidR="004C5B2D" w:rsidRDefault="004C5B2D" w:rsidP="004C5B2D">
      <w:pPr>
        <w:jc w:val="center"/>
      </w:pPr>
      <w:r>
        <w:t>тема «Одномерные массивы и матрицы»</w:t>
      </w:r>
    </w:p>
    <w:p w14:paraId="7DF5B192" w14:textId="77777777" w:rsidR="004C5B2D" w:rsidRDefault="004C5B2D" w:rsidP="004C5B2D">
      <w:pPr>
        <w:jc w:val="center"/>
      </w:pPr>
      <w:r>
        <w:t>по дисциплине «Информатика»</w:t>
      </w:r>
    </w:p>
    <w:p w14:paraId="55AA1D02" w14:textId="77777777" w:rsidR="004C5B2D" w:rsidRDefault="004C5B2D" w:rsidP="004C5B2D">
      <w:pPr>
        <w:jc w:val="center"/>
      </w:pPr>
    </w:p>
    <w:p w14:paraId="7A27B003" w14:textId="77777777" w:rsidR="004C5B2D" w:rsidRDefault="004C5B2D" w:rsidP="004C5B2D">
      <w:pPr>
        <w:jc w:val="center"/>
      </w:pPr>
    </w:p>
    <w:p w14:paraId="5F985E92" w14:textId="77777777" w:rsidR="004C5B2D" w:rsidRDefault="004C5B2D" w:rsidP="004C5B2D">
      <w:pPr>
        <w:jc w:val="center"/>
      </w:pPr>
    </w:p>
    <w:p w14:paraId="7370EE10" w14:textId="77777777" w:rsidR="004C5B2D" w:rsidRDefault="004C5B2D" w:rsidP="004C5B2D">
      <w:pPr>
        <w:jc w:val="center"/>
      </w:pPr>
    </w:p>
    <w:p w14:paraId="4E69D2A6" w14:textId="77777777" w:rsidR="004C5B2D" w:rsidRDefault="004C5B2D" w:rsidP="004C5B2D">
      <w:pPr>
        <w:jc w:val="center"/>
      </w:pPr>
    </w:p>
    <w:p w14:paraId="4CC30771" w14:textId="77777777" w:rsidR="004C5B2D" w:rsidRDefault="004C5B2D" w:rsidP="004C5B2D">
      <w:pPr>
        <w:jc w:val="center"/>
      </w:pPr>
    </w:p>
    <w:p w14:paraId="71014B6C" w14:textId="77777777" w:rsidR="004C5B2D" w:rsidRDefault="004C5B2D" w:rsidP="004C5B2D">
      <w:pPr>
        <w:jc w:val="center"/>
      </w:pPr>
    </w:p>
    <w:p w14:paraId="59B7521D" w14:textId="77777777" w:rsidR="004C5B2D" w:rsidRDefault="004C5B2D" w:rsidP="004C5B2D">
      <w:pPr>
        <w:jc w:val="center"/>
      </w:pPr>
    </w:p>
    <w:p w14:paraId="68D60151" w14:textId="77777777" w:rsidR="004C5B2D" w:rsidRDefault="004C5B2D" w:rsidP="004C5B2D">
      <w:pPr>
        <w:ind w:left="5670"/>
        <w:jc w:val="left"/>
      </w:pPr>
      <w:r>
        <w:t>Выполнил: студент группы ИСТ-22-1б Васин М.А.</w:t>
      </w:r>
    </w:p>
    <w:p w14:paraId="74FD7802" w14:textId="77777777" w:rsidR="004C5B2D" w:rsidRDefault="004C5B2D" w:rsidP="004C5B2D">
      <w:pPr>
        <w:ind w:left="5670"/>
        <w:jc w:val="left"/>
      </w:pPr>
    </w:p>
    <w:p w14:paraId="3AF1E109" w14:textId="77777777" w:rsidR="004C5B2D" w:rsidRDefault="004C5B2D" w:rsidP="004C5B2D">
      <w:pPr>
        <w:ind w:left="5670"/>
        <w:jc w:val="left"/>
      </w:pPr>
    </w:p>
    <w:p w14:paraId="6C52D6EE" w14:textId="77777777" w:rsidR="004C5B2D" w:rsidRDefault="004C5B2D" w:rsidP="004C5B2D">
      <w:pPr>
        <w:ind w:left="5670"/>
        <w:jc w:val="left"/>
      </w:pPr>
      <w:r>
        <w:t>Проверил: ассистент каф. ВММБ Нетбай Г.В.</w:t>
      </w:r>
    </w:p>
    <w:p w14:paraId="410C5F4C" w14:textId="77777777" w:rsidR="004C5B2D" w:rsidRDefault="004C5B2D" w:rsidP="004C5B2D">
      <w:pPr>
        <w:jc w:val="center"/>
      </w:pPr>
    </w:p>
    <w:p w14:paraId="12B0C3C0" w14:textId="77777777" w:rsidR="004C5B2D" w:rsidRDefault="004C5B2D" w:rsidP="004C5B2D">
      <w:pPr>
        <w:jc w:val="center"/>
      </w:pPr>
    </w:p>
    <w:p w14:paraId="225247C3" w14:textId="77777777" w:rsidR="004C5B2D" w:rsidRDefault="004C5B2D" w:rsidP="004C5B2D">
      <w:pPr>
        <w:jc w:val="center"/>
      </w:pPr>
    </w:p>
    <w:p w14:paraId="4997C15B" w14:textId="77777777" w:rsidR="004C5B2D" w:rsidRDefault="004C5B2D" w:rsidP="004C5B2D">
      <w:pPr>
        <w:jc w:val="center"/>
      </w:pPr>
    </w:p>
    <w:p w14:paraId="5DE19EC4" w14:textId="77777777" w:rsidR="004C5B2D" w:rsidRDefault="004C5B2D" w:rsidP="004C5B2D">
      <w:pPr>
        <w:jc w:val="center"/>
      </w:pPr>
    </w:p>
    <w:p w14:paraId="3394B5D2" w14:textId="77777777" w:rsidR="004C5B2D" w:rsidRDefault="004C5B2D" w:rsidP="004C5B2D">
      <w:pPr>
        <w:jc w:val="center"/>
      </w:pPr>
    </w:p>
    <w:p w14:paraId="6B10135A" w14:textId="77777777" w:rsidR="004C5B2D" w:rsidRDefault="004C5B2D" w:rsidP="004C5B2D">
      <w:pPr>
        <w:jc w:val="center"/>
      </w:pPr>
    </w:p>
    <w:p w14:paraId="62C34A45" w14:textId="77777777" w:rsidR="004C5B2D" w:rsidRDefault="004C5B2D" w:rsidP="004C5B2D">
      <w:pPr>
        <w:jc w:val="center"/>
      </w:pPr>
    </w:p>
    <w:p w14:paraId="79052C87" w14:textId="77777777" w:rsidR="004C5B2D" w:rsidRDefault="004C5B2D" w:rsidP="004C5B2D">
      <w:pPr>
        <w:jc w:val="center"/>
      </w:pPr>
    </w:p>
    <w:p w14:paraId="568A33B9" w14:textId="666EAE03" w:rsidR="004C5B2D" w:rsidRDefault="004C5B2D" w:rsidP="004C5B2D">
      <w:pPr>
        <w:spacing w:after="200" w:line="276" w:lineRule="auto"/>
        <w:jc w:val="center"/>
        <w:rPr>
          <w:b/>
        </w:rPr>
      </w:pPr>
      <w:r>
        <w:t>Пермь, 202</w:t>
      </w:r>
      <w:r w:rsidR="00CF2ED6">
        <w:t>3</w:t>
      </w:r>
      <w:r>
        <w:rPr>
          <w:b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278873711"/>
        <w:docPartObj>
          <w:docPartGallery w:val="Table of Contents"/>
          <w:docPartUnique/>
        </w:docPartObj>
      </w:sdtPr>
      <w:sdtEndPr/>
      <w:sdtContent>
        <w:p w14:paraId="0EEF23A4" w14:textId="77777777" w:rsidR="004C5B2D" w:rsidRDefault="004C5B2D" w:rsidP="004C5B2D">
          <w:pPr>
            <w:pStyle w:val="ac"/>
            <w:jc w:val="center"/>
            <w:rPr>
              <w:rFonts w:ascii="Times New Roman" w:hAnsi="Times New Roman" w:cs="Times New Roman"/>
              <w:b/>
              <w:bCs/>
              <w:color w:val="000000" w:themeColor="text1"/>
            </w:rPr>
          </w:pPr>
          <w:r>
            <w:rPr>
              <w:rFonts w:ascii="Times New Roman" w:hAnsi="Times New Roman" w:cs="Times New Roman"/>
              <w:b/>
              <w:bCs/>
              <w:color w:val="000000" w:themeColor="text1"/>
            </w:rPr>
            <w:t>Содержание</w:t>
          </w:r>
        </w:p>
        <w:p w14:paraId="582E5D69" w14:textId="280A2919" w:rsidR="00AF061B" w:rsidRDefault="004C5B2D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35178172" w:history="1">
            <w:r w:rsidR="00AF061B" w:rsidRPr="00743855">
              <w:rPr>
                <w:rStyle w:val="a7"/>
                <w:noProof/>
              </w:rPr>
              <w:t>Задание 1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72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4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05C2728B" w14:textId="09C1E40F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73" w:history="1">
            <w:r w:rsidR="00AF061B" w:rsidRPr="00743855">
              <w:rPr>
                <w:rStyle w:val="a7"/>
                <w:noProof/>
              </w:rPr>
              <w:t>1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73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4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0FB0F978" w14:textId="1FD7900F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74" w:history="1">
            <w:r w:rsidR="00AF061B" w:rsidRPr="00743855">
              <w:rPr>
                <w:rStyle w:val="a7"/>
                <w:noProof/>
              </w:rPr>
              <w:t>1.2. Решение задачи, код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74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4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135F2233" w14:textId="4F02E3BE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75" w:history="1">
            <w:r w:rsidR="00AF061B" w:rsidRPr="00743855">
              <w:rPr>
                <w:rStyle w:val="a7"/>
                <w:noProof/>
              </w:rPr>
              <w:t>1.3. Тестирование работы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75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3AFBB72" w14:textId="45320F98" w:rsidR="00AF061B" w:rsidRDefault="0078188C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176" w:history="1">
            <w:r w:rsidR="00AF061B" w:rsidRPr="00743855">
              <w:rPr>
                <w:rStyle w:val="a7"/>
                <w:noProof/>
              </w:rPr>
              <w:t>Задание 2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76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7B6D1BD" w14:textId="2C953ECB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77" w:history="1">
            <w:r w:rsidR="00AF061B" w:rsidRPr="00743855">
              <w:rPr>
                <w:rStyle w:val="a7"/>
                <w:noProof/>
              </w:rPr>
              <w:t>2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77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B992AE2" w14:textId="44EECD2B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78" w:history="1">
            <w:r w:rsidR="00AF061B" w:rsidRPr="00743855">
              <w:rPr>
                <w:rStyle w:val="a7"/>
                <w:noProof/>
                <w:lang w:val="en-US"/>
              </w:rPr>
              <w:t xml:space="preserve">2.2. </w:t>
            </w:r>
            <w:r w:rsidR="00AF061B" w:rsidRPr="00743855">
              <w:rPr>
                <w:rStyle w:val="a7"/>
                <w:noProof/>
              </w:rPr>
              <w:t>Решение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задачи</w:t>
            </w:r>
            <w:r w:rsidR="00AF061B" w:rsidRPr="00743855">
              <w:rPr>
                <w:rStyle w:val="a7"/>
                <w:noProof/>
                <w:lang w:val="en-US"/>
              </w:rPr>
              <w:t xml:space="preserve">, </w:t>
            </w:r>
            <w:r w:rsidR="00AF061B" w:rsidRPr="00743855">
              <w:rPr>
                <w:rStyle w:val="a7"/>
                <w:noProof/>
              </w:rPr>
              <w:t>код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78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E0EF72B" w14:textId="64D89776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79" w:history="1">
            <w:r w:rsidR="00AF061B" w:rsidRPr="00743855">
              <w:rPr>
                <w:rStyle w:val="a7"/>
                <w:noProof/>
              </w:rPr>
              <w:t>2.3. Тестирование работы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79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F2D0902" w14:textId="024F44E7" w:rsidR="00AF061B" w:rsidRDefault="0078188C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180" w:history="1">
            <w:r w:rsidR="00AF061B" w:rsidRPr="00743855">
              <w:rPr>
                <w:rStyle w:val="a7"/>
                <w:noProof/>
              </w:rPr>
              <w:t>Задание 3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0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DBF6A24" w14:textId="2DBFC800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81" w:history="1">
            <w:r w:rsidR="00AF061B" w:rsidRPr="00743855">
              <w:rPr>
                <w:rStyle w:val="a7"/>
                <w:noProof/>
              </w:rPr>
              <w:t>3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1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357CDCE" w14:textId="35BAE6ED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82" w:history="1">
            <w:r w:rsidR="00AF061B" w:rsidRPr="00743855">
              <w:rPr>
                <w:rStyle w:val="a7"/>
                <w:noProof/>
              </w:rPr>
              <w:t>3.2 Решение задачи, код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2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3A7F32E0" w14:textId="18679A94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83" w:history="1">
            <w:r w:rsidR="00AF061B" w:rsidRPr="00743855">
              <w:rPr>
                <w:rStyle w:val="a7"/>
                <w:noProof/>
              </w:rPr>
              <w:t>3.3. Тестирование работы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3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6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3CCF8973" w14:textId="4AA3BF48" w:rsidR="00AF061B" w:rsidRDefault="0078188C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184" w:history="1">
            <w:r w:rsidR="00AF061B" w:rsidRPr="00743855">
              <w:rPr>
                <w:rStyle w:val="a7"/>
                <w:noProof/>
              </w:rPr>
              <w:t>Задание 4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4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6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00D8E4F6" w14:textId="517BF781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85" w:history="1">
            <w:r w:rsidR="00AF061B" w:rsidRPr="00743855">
              <w:rPr>
                <w:rStyle w:val="a7"/>
                <w:noProof/>
              </w:rPr>
              <w:t>4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5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6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1BD45F3A" w14:textId="402F1CB7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86" w:history="1">
            <w:r w:rsidR="00AF061B" w:rsidRPr="00743855">
              <w:rPr>
                <w:rStyle w:val="a7"/>
                <w:noProof/>
              </w:rPr>
              <w:t>4.2. Решение задачи, код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6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7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3D55EDD7" w14:textId="2AEC19F1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87" w:history="1">
            <w:r w:rsidR="00AF061B" w:rsidRPr="00743855">
              <w:rPr>
                <w:rStyle w:val="a7"/>
                <w:noProof/>
              </w:rPr>
              <w:t>4.3. Тестирование работы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7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7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492382C" w14:textId="3F26E030" w:rsidR="00AF061B" w:rsidRDefault="0078188C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188" w:history="1">
            <w:r w:rsidR="00AF061B" w:rsidRPr="00743855">
              <w:rPr>
                <w:rStyle w:val="a7"/>
                <w:noProof/>
              </w:rPr>
              <w:t>Задание 5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8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8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1881B0BA" w14:textId="4B06226A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89" w:history="1">
            <w:r w:rsidR="00AF061B" w:rsidRPr="00743855">
              <w:rPr>
                <w:rStyle w:val="a7"/>
                <w:noProof/>
              </w:rPr>
              <w:t>5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89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8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26580A6" w14:textId="56D32F7D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90" w:history="1">
            <w:r w:rsidR="00AF061B" w:rsidRPr="00743855">
              <w:rPr>
                <w:rStyle w:val="a7"/>
                <w:noProof/>
              </w:rPr>
              <w:t>5.2. Решение задачи, код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0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8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B05392B" w14:textId="44F9919F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91" w:history="1">
            <w:r w:rsidR="00AF061B" w:rsidRPr="00743855">
              <w:rPr>
                <w:rStyle w:val="a7"/>
                <w:noProof/>
              </w:rPr>
              <w:t>5.3. Тестирование работы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1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9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26F10CC" w14:textId="12E3B9D8" w:rsidR="00AF061B" w:rsidRDefault="0078188C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192" w:history="1">
            <w:r w:rsidR="00AF061B" w:rsidRPr="00743855">
              <w:rPr>
                <w:rStyle w:val="a7"/>
                <w:noProof/>
              </w:rPr>
              <w:t>Задание 6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2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9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19E42459" w14:textId="0972DFB5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93" w:history="1">
            <w:r w:rsidR="00AF061B" w:rsidRPr="00743855">
              <w:rPr>
                <w:rStyle w:val="a7"/>
                <w:noProof/>
              </w:rPr>
              <w:t>6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3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9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05333AF" w14:textId="531DDA48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94" w:history="1">
            <w:r w:rsidR="00AF061B" w:rsidRPr="00743855">
              <w:rPr>
                <w:rStyle w:val="a7"/>
                <w:noProof/>
              </w:rPr>
              <w:t>6.2. Решение задачи, код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4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9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72F2BA1B" w14:textId="21984462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95" w:history="1">
            <w:r w:rsidR="00AF061B" w:rsidRPr="00743855">
              <w:rPr>
                <w:rStyle w:val="a7"/>
                <w:noProof/>
              </w:rPr>
              <w:t>6.3. Тестирование работы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5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0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4DA8F79" w14:textId="3508230F" w:rsidR="00AF061B" w:rsidRDefault="0078188C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196" w:history="1">
            <w:r w:rsidR="00AF061B" w:rsidRPr="00743855">
              <w:rPr>
                <w:rStyle w:val="a7"/>
                <w:noProof/>
              </w:rPr>
              <w:t>Задание 7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6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0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FBF03ED" w14:textId="53CB7560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97" w:history="1">
            <w:r w:rsidR="00AF061B" w:rsidRPr="00743855">
              <w:rPr>
                <w:rStyle w:val="a7"/>
                <w:noProof/>
              </w:rPr>
              <w:t>7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7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0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E067550" w14:textId="6759EB05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98" w:history="1">
            <w:r w:rsidR="00AF061B" w:rsidRPr="00743855">
              <w:rPr>
                <w:rStyle w:val="a7"/>
                <w:noProof/>
              </w:rPr>
              <w:t>7.2.1 Решение задачи, код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8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0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8CF4C36" w14:textId="4C33B002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199" w:history="1">
            <w:r w:rsidR="00AF061B" w:rsidRPr="00743855">
              <w:rPr>
                <w:rStyle w:val="a7"/>
                <w:noProof/>
              </w:rPr>
              <w:t>7.3. Тестирование работы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199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1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73AB9EC3" w14:textId="2DD15F0F" w:rsidR="00AF061B" w:rsidRDefault="0078188C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200" w:history="1">
            <w:r w:rsidR="00AF061B" w:rsidRPr="00743855">
              <w:rPr>
                <w:rStyle w:val="a7"/>
                <w:noProof/>
              </w:rPr>
              <w:t>Задание 8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0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1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19F6954E" w14:textId="019211D4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01" w:history="1">
            <w:r w:rsidR="00AF061B" w:rsidRPr="00743855">
              <w:rPr>
                <w:rStyle w:val="a7"/>
                <w:noProof/>
              </w:rPr>
              <w:t>8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1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1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3CA8B8F" w14:textId="7EDAC00F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02" w:history="1">
            <w:r w:rsidR="00AF061B" w:rsidRPr="00743855">
              <w:rPr>
                <w:rStyle w:val="a7"/>
                <w:noProof/>
              </w:rPr>
              <w:t>8.2. Решение задачи, код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2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1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C58A599" w14:textId="6905F16C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03" w:history="1">
            <w:r w:rsidR="00AF061B" w:rsidRPr="00743855">
              <w:rPr>
                <w:rStyle w:val="a7"/>
                <w:noProof/>
              </w:rPr>
              <w:t>8.3. Тестирование работы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3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2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5FD59E58" w14:textId="6BE5B78A" w:rsidR="00AF061B" w:rsidRDefault="0078188C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204" w:history="1">
            <w:r w:rsidR="00AF061B" w:rsidRPr="00743855">
              <w:rPr>
                <w:rStyle w:val="a7"/>
                <w:noProof/>
              </w:rPr>
              <w:t>Задание 9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4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2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12885EA" w14:textId="3F206E04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05" w:history="1">
            <w:r w:rsidR="00AF061B" w:rsidRPr="00743855">
              <w:rPr>
                <w:rStyle w:val="a7"/>
                <w:noProof/>
              </w:rPr>
              <w:t>9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5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2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AA623B9" w14:textId="1D4C4C8A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06" w:history="1">
            <w:r w:rsidR="00AF061B" w:rsidRPr="00743855">
              <w:rPr>
                <w:rStyle w:val="a7"/>
                <w:noProof/>
              </w:rPr>
              <w:t>9.2. Решение задачи, код 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6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3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2B52F26" w14:textId="64D9F771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07" w:history="1">
            <w:r w:rsidR="00AF061B" w:rsidRPr="00743855">
              <w:rPr>
                <w:rStyle w:val="a7"/>
                <w:noProof/>
                <w:lang w:val="en-US"/>
              </w:rPr>
              <w:t xml:space="preserve">9.3. </w:t>
            </w:r>
            <w:r w:rsidR="00AF061B" w:rsidRPr="00743855">
              <w:rPr>
                <w:rStyle w:val="a7"/>
                <w:noProof/>
              </w:rPr>
              <w:t>Тестирование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работы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7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4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3BDE8E76" w14:textId="666687F8" w:rsidR="00AF061B" w:rsidRDefault="0078188C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208" w:history="1">
            <w:r w:rsidR="00AF061B" w:rsidRPr="00743855">
              <w:rPr>
                <w:rStyle w:val="a7"/>
                <w:noProof/>
              </w:rPr>
              <w:t>Задание 10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8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4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40C0D8C" w14:textId="7C7AEEDA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09" w:history="1">
            <w:r w:rsidR="00AF061B" w:rsidRPr="00743855">
              <w:rPr>
                <w:rStyle w:val="a7"/>
                <w:noProof/>
              </w:rPr>
              <w:t>10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09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4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3D70950B" w14:textId="2BAF0BC8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10" w:history="1">
            <w:r w:rsidR="00AF061B" w:rsidRPr="00743855">
              <w:rPr>
                <w:rStyle w:val="a7"/>
                <w:noProof/>
                <w:lang w:val="en-US"/>
              </w:rPr>
              <w:t xml:space="preserve">10.2. </w:t>
            </w:r>
            <w:r w:rsidR="00AF061B" w:rsidRPr="00743855">
              <w:rPr>
                <w:rStyle w:val="a7"/>
                <w:noProof/>
              </w:rPr>
              <w:t>Решение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задачи</w:t>
            </w:r>
            <w:r w:rsidR="00AF061B" w:rsidRPr="00743855">
              <w:rPr>
                <w:rStyle w:val="a7"/>
                <w:noProof/>
                <w:lang w:val="en-US"/>
              </w:rPr>
              <w:t xml:space="preserve">, </w:t>
            </w:r>
            <w:r w:rsidR="00AF061B" w:rsidRPr="00743855">
              <w:rPr>
                <w:rStyle w:val="a7"/>
                <w:noProof/>
              </w:rPr>
              <w:t>код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0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4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23129107" w14:textId="76CCB1BE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11" w:history="1">
            <w:r w:rsidR="00AF061B" w:rsidRPr="00743855">
              <w:rPr>
                <w:rStyle w:val="a7"/>
                <w:noProof/>
              </w:rPr>
              <w:t>10</w:t>
            </w:r>
            <w:r w:rsidR="00AF061B" w:rsidRPr="00743855">
              <w:rPr>
                <w:rStyle w:val="a7"/>
                <w:noProof/>
                <w:lang w:val="en-US"/>
              </w:rPr>
              <w:t xml:space="preserve">.3. </w:t>
            </w:r>
            <w:r w:rsidR="00AF061B" w:rsidRPr="00743855">
              <w:rPr>
                <w:rStyle w:val="a7"/>
                <w:noProof/>
              </w:rPr>
              <w:t>Тестирование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работы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1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1A527EB4" w14:textId="42A70586" w:rsidR="00AF061B" w:rsidRDefault="0078188C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212" w:history="1">
            <w:r w:rsidR="00AF061B" w:rsidRPr="00743855">
              <w:rPr>
                <w:rStyle w:val="a7"/>
                <w:noProof/>
              </w:rPr>
              <w:t>Задание 11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2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9D38BF7" w14:textId="6D3BF3F3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13" w:history="1">
            <w:r w:rsidR="00AF061B" w:rsidRPr="00743855">
              <w:rPr>
                <w:rStyle w:val="a7"/>
                <w:noProof/>
              </w:rPr>
              <w:t>11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3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73AD74FE" w14:textId="69F7FBC6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14" w:history="1">
            <w:r w:rsidR="00AF061B" w:rsidRPr="00743855">
              <w:rPr>
                <w:rStyle w:val="a7"/>
                <w:noProof/>
                <w:lang w:val="en-US"/>
              </w:rPr>
              <w:t>1</w:t>
            </w:r>
            <w:r w:rsidR="00AF061B" w:rsidRPr="00743855">
              <w:rPr>
                <w:rStyle w:val="a7"/>
                <w:noProof/>
              </w:rPr>
              <w:t>1</w:t>
            </w:r>
            <w:r w:rsidR="00AF061B" w:rsidRPr="00743855">
              <w:rPr>
                <w:rStyle w:val="a7"/>
                <w:noProof/>
                <w:lang w:val="en-US"/>
              </w:rPr>
              <w:t xml:space="preserve">.2. </w:t>
            </w:r>
            <w:r w:rsidR="00AF061B" w:rsidRPr="00743855">
              <w:rPr>
                <w:rStyle w:val="a7"/>
                <w:noProof/>
              </w:rPr>
              <w:t>Решение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задачи</w:t>
            </w:r>
            <w:r w:rsidR="00AF061B" w:rsidRPr="00743855">
              <w:rPr>
                <w:rStyle w:val="a7"/>
                <w:noProof/>
                <w:lang w:val="en-US"/>
              </w:rPr>
              <w:t xml:space="preserve">, </w:t>
            </w:r>
            <w:r w:rsidR="00AF061B" w:rsidRPr="00743855">
              <w:rPr>
                <w:rStyle w:val="a7"/>
                <w:noProof/>
              </w:rPr>
              <w:t>код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4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06E348D" w14:textId="17D3F36A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15" w:history="1">
            <w:r w:rsidR="00AF061B" w:rsidRPr="00743855">
              <w:rPr>
                <w:rStyle w:val="a7"/>
                <w:noProof/>
              </w:rPr>
              <w:t>11</w:t>
            </w:r>
            <w:r w:rsidR="00AF061B" w:rsidRPr="00743855">
              <w:rPr>
                <w:rStyle w:val="a7"/>
                <w:noProof/>
                <w:lang w:val="en-US"/>
              </w:rPr>
              <w:t xml:space="preserve">.3. </w:t>
            </w:r>
            <w:r w:rsidR="00AF061B" w:rsidRPr="00743855">
              <w:rPr>
                <w:rStyle w:val="a7"/>
                <w:noProof/>
              </w:rPr>
              <w:t>Тестирование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работы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5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5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7EE2DDDC" w14:textId="15D4D026" w:rsidR="00AF061B" w:rsidRDefault="0078188C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5178216" w:history="1">
            <w:r w:rsidR="00AF061B" w:rsidRPr="00743855">
              <w:rPr>
                <w:rStyle w:val="a7"/>
                <w:noProof/>
              </w:rPr>
              <w:t>Задание 12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6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6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60663C8D" w14:textId="17518F99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17" w:history="1">
            <w:r w:rsidR="00AF061B" w:rsidRPr="00743855">
              <w:rPr>
                <w:rStyle w:val="a7"/>
                <w:noProof/>
              </w:rPr>
              <w:t>12.1. Постановка задачи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7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6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4D2DE256" w14:textId="2A974C62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18" w:history="1">
            <w:r w:rsidR="00AF061B" w:rsidRPr="00743855">
              <w:rPr>
                <w:rStyle w:val="a7"/>
                <w:noProof/>
                <w:lang w:val="en-US"/>
              </w:rPr>
              <w:t>1</w:t>
            </w:r>
            <w:r w:rsidR="00AF061B" w:rsidRPr="00743855">
              <w:rPr>
                <w:rStyle w:val="a7"/>
                <w:noProof/>
              </w:rPr>
              <w:t>2</w:t>
            </w:r>
            <w:r w:rsidR="00AF061B" w:rsidRPr="00743855">
              <w:rPr>
                <w:rStyle w:val="a7"/>
                <w:noProof/>
                <w:lang w:val="en-US"/>
              </w:rPr>
              <w:t xml:space="preserve">.2. </w:t>
            </w:r>
            <w:r w:rsidR="00AF061B" w:rsidRPr="00743855">
              <w:rPr>
                <w:rStyle w:val="a7"/>
                <w:noProof/>
              </w:rPr>
              <w:t>Решение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задачи</w:t>
            </w:r>
            <w:r w:rsidR="00AF061B" w:rsidRPr="00743855">
              <w:rPr>
                <w:rStyle w:val="a7"/>
                <w:noProof/>
                <w:lang w:val="en-US"/>
              </w:rPr>
              <w:t xml:space="preserve">, </w:t>
            </w:r>
            <w:r w:rsidR="00AF061B" w:rsidRPr="00743855">
              <w:rPr>
                <w:rStyle w:val="a7"/>
                <w:noProof/>
              </w:rPr>
              <w:t>код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8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6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7450D368" w14:textId="5ED84ABC" w:rsidR="00AF061B" w:rsidRDefault="0078188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5178219" w:history="1">
            <w:r w:rsidR="00AF061B" w:rsidRPr="00743855">
              <w:rPr>
                <w:rStyle w:val="a7"/>
                <w:noProof/>
              </w:rPr>
              <w:t>12</w:t>
            </w:r>
            <w:r w:rsidR="00AF061B" w:rsidRPr="00743855">
              <w:rPr>
                <w:rStyle w:val="a7"/>
                <w:noProof/>
                <w:lang w:val="en-US"/>
              </w:rPr>
              <w:t xml:space="preserve">.3. </w:t>
            </w:r>
            <w:r w:rsidR="00AF061B" w:rsidRPr="00743855">
              <w:rPr>
                <w:rStyle w:val="a7"/>
                <w:noProof/>
              </w:rPr>
              <w:t>Тестирование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работы</w:t>
            </w:r>
            <w:r w:rsidR="00AF061B" w:rsidRPr="00743855">
              <w:rPr>
                <w:rStyle w:val="a7"/>
                <w:noProof/>
                <w:lang w:val="en-US"/>
              </w:rPr>
              <w:t xml:space="preserve"> </w:t>
            </w:r>
            <w:r w:rsidR="00AF061B" w:rsidRPr="00743855">
              <w:rPr>
                <w:rStyle w:val="a7"/>
                <w:noProof/>
              </w:rPr>
              <w:t>программы</w:t>
            </w:r>
            <w:r w:rsidR="00AF061B">
              <w:rPr>
                <w:noProof/>
                <w:webHidden/>
              </w:rPr>
              <w:tab/>
            </w:r>
            <w:r w:rsidR="00AF061B">
              <w:rPr>
                <w:noProof/>
                <w:webHidden/>
              </w:rPr>
              <w:fldChar w:fldCharType="begin"/>
            </w:r>
            <w:r w:rsidR="00AF061B">
              <w:rPr>
                <w:noProof/>
                <w:webHidden/>
              </w:rPr>
              <w:instrText xml:space="preserve"> PAGEREF _Toc135178219 \h </w:instrText>
            </w:r>
            <w:r w:rsidR="00AF061B">
              <w:rPr>
                <w:noProof/>
                <w:webHidden/>
              </w:rPr>
            </w:r>
            <w:r w:rsidR="00AF061B">
              <w:rPr>
                <w:noProof/>
                <w:webHidden/>
              </w:rPr>
              <w:fldChar w:fldCharType="separate"/>
            </w:r>
            <w:r w:rsidR="00AF061B">
              <w:rPr>
                <w:noProof/>
                <w:webHidden/>
              </w:rPr>
              <w:t>16</w:t>
            </w:r>
            <w:r w:rsidR="00AF061B">
              <w:rPr>
                <w:noProof/>
                <w:webHidden/>
              </w:rPr>
              <w:fldChar w:fldCharType="end"/>
            </w:r>
          </w:hyperlink>
        </w:p>
        <w:p w14:paraId="3B6EB85B" w14:textId="5BCB38A3" w:rsidR="004C5B2D" w:rsidRDefault="004C5B2D" w:rsidP="004C5B2D">
          <w:r>
            <w:rPr>
              <w:b/>
              <w:bCs/>
            </w:rPr>
            <w:fldChar w:fldCharType="end"/>
          </w:r>
        </w:p>
      </w:sdtContent>
    </w:sdt>
    <w:p w14:paraId="21A3568C" w14:textId="77777777" w:rsidR="004C5B2D" w:rsidRDefault="004C5B2D" w:rsidP="004C5B2D">
      <w:pPr>
        <w:spacing w:after="200" w:line="276" w:lineRule="auto"/>
        <w:jc w:val="left"/>
      </w:pPr>
      <w:r>
        <w:br w:type="page"/>
      </w:r>
    </w:p>
    <w:p w14:paraId="123C0A62" w14:textId="77777777" w:rsidR="004C5B2D" w:rsidRDefault="004C5B2D" w:rsidP="004C5B2D">
      <w:pPr>
        <w:pStyle w:val="10"/>
      </w:pPr>
      <w:bookmarkStart w:id="0" w:name="_Toc84504560"/>
      <w:bookmarkStart w:id="1" w:name="_Toc135178172"/>
      <w:r>
        <w:lastRenderedPageBreak/>
        <w:t>Задание 1</w:t>
      </w:r>
      <w:bookmarkEnd w:id="0"/>
      <w:bookmarkEnd w:id="1"/>
    </w:p>
    <w:p w14:paraId="24671D0E" w14:textId="77777777" w:rsidR="004C5B2D" w:rsidRDefault="004C5B2D" w:rsidP="004C5B2D">
      <w:pPr>
        <w:pStyle w:val="2"/>
      </w:pPr>
      <w:bookmarkStart w:id="2" w:name="_Toc84504561"/>
      <w:bookmarkStart w:id="3" w:name="_Toc135178173"/>
      <w:r>
        <w:t>1.1. Постановка задачи</w:t>
      </w:r>
      <w:bookmarkEnd w:id="2"/>
      <w:bookmarkEnd w:id="3"/>
    </w:p>
    <w:p w14:paraId="7D2FD36B" w14:textId="77777777" w:rsidR="007E745A" w:rsidRDefault="007E745A" w:rsidP="007E745A">
      <w:pPr>
        <w:rPr>
          <w:sz w:val="24"/>
          <w:szCs w:val="24"/>
        </w:rPr>
      </w:pPr>
      <w:bookmarkStart w:id="4" w:name="_Toc84504562"/>
      <w:r>
        <w:rPr>
          <w:szCs w:val="24"/>
        </w:rPr>
        <w:t xml:space="preserve">Ввести массив, состоящий из </w:t>
      </w:r>
      <w:r>
        <w:rPr>
          <w:szCs w:val="24"/>
          <w:lang w:val="en-US"/>
        </w:rPr>
        <w:t>N</w:t>
      </w:r>
      <w:r>
        <w:rPr>
          <w:szCs w:val="24"/>
        </w:rPr>
        <w:t xml:space="preserve"> элементов целого типа. Массив является элементами целого дробной части числа в троичной системе счисления. Проверить правильность введения элементов числа, т.е. в массиве должны быть только 0, 1 и 2. Считается, что в массиве ведены только те цифры, что стоят после запятой. Если число введено верно, то перевести его в десятичную систему счисления и поэлементно записать число в массив, так же только цифры после запятой (ограничиваясь 6 цифрами после запятой, если число при переводе не конечно). Пример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50"/>
        <w:gridCol w:w="4805"/>
      </w:tblGrid>
      <w:tr w:rsidR="007E745A" w14:paraId="69E04306" w14:textId="77777777" w:rsidTr="007E745A">
        <w:trPr>
          <w:trHeight w:val="567"/>
        </w:trPr>
        <w:tc>
          <w:tcPr>
            <w:tcW w:w="5341" w:type="dxa"/>
            <w:vAlign w:val="center"/>
            <w:hideMark/>
          </w:tcPr>
          <w:p w14:paraId="2ECE99E5" w14:textId="77777777" w:rsidR="007E745A" w:rsidRDefault="007E745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В 3-ой</w:t>
            </w:r>
          </w:p>
        </w:tc>
        <w:tc>
          <w:tcPr>
            <w:tcW w:w="5341" w:type="dxa"/>
            <w:vAlign w:val="center"/>
            <w:hideMark/>
          </w:tcPr>
          <w:p w14:paraId="46F2C0EE" w14:textId="77777777" w:rsidR="007E745A" w:rsidRDefault="007E745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В 10-ой</w:t>
            </w:r>
          </w:p>
        </w:tc>
      </w:tr>
      <w:tr w:rsidR="007E745A" w14:paraId="107197C8" w14:textId="77777777" w:rsidTr="007E745A">
        <w:trPr>
          <w:trHeight w:val="567"/>
        </w:trPr>
        <w:tc>
          <w:tcPr>
            <w:tcW w:w="5341" w:type="dxa"/>
            <w:vAlign w:val="center"/>
            <w:hideMark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22"/>
              <w:gridCol w:w="1022"/>
            </w:tblGrid>
            <w:tr w:rsidR="007E745A" w14:paraId="4C5065A8" w14:textId="77777777">
              <w:trPr>
                <w:jc w:val="center"/>
              </w:trPr>
              <w:tc>
                <w:tcPr>
                  <w:tcW w:w="10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B7831D7" w14:textId="77777777" w:rsidR="007E745A" w:rsidRDefault="007E745A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2</w:t>
                  </w:r>
                </w:p>
              </w:tc>
              <w:tc>
                <w:tcPr>
                  <w:tcW w:w="10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D1CFE31" w14:textId="77777777" w:rsidR="007E745A" w:rsidRDefault="007E745A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1</w:t>
                  </w:r>
                </w:p>
              </w:tc>
            </w:tr>
          </w:tbl>
          <w:p w14:paraId="4358BF4A" w14:textId="77777777" w:rsidR="007E745A" w:rsidRDefault="007E745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41" w:type="dxa"/>
            <w:vAlign w:val="center"/>
            <w:hideMark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771"/>
              <w:gridCol w:w="770"/>
              <w:gridCol w:w="770"/>
              <w:gridCol w:w="770"/>
              <w:gridCol w:w="749"/>
              <w:gridCol w:w="749"/>
            </w:tblGrid>
            <w:tr w:rsidR="007E745A" w14:paraId="6E84F315" w14:textId="77777777">
              <w:trPr>
                <w:jc w:val="center"/>
              </w:trPr>
              <w:tc>
                <w:tcPr>
                  <w:tcW w:w="8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EAF4AE1" w14:textId="77777777" w:rsidR="007E745A" w:rsidRDefault="007E745A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7</w:t>
                  </w:r>
                </w:p>
              </w:tc>
              <w:tc>
                <w:tcPr>
                  <w:tcW w:w="8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5D88123" w14:textId="77777777" w:rsidR="007E745A" w:rsidRDefault="007E745A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7</w:t>
                  </w:r>
                </w:p>
              </w:tc>
              <w:tc>
                <w:tcPr>
                  <w:tcW w:w="8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DDF0F08" w14:textId="77777777" w:rsidR="007E745A" w:rsidRDefault="007E745A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7</w:t>
                  </w:r>
                </w:p>
              </w:tc>
              <w:tc>
                <w:tcPr>
                  <w:tcW w:w="8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1506E4A" w14:textId="77777777" w:rsidR="007E745A" w:rsidRDefault="007E745A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7</w:t>
                  </w:r>
                </w:p>
              </w:tc>
              <w:tc>
                <w:tcPr>
                  <w:tcW w:w="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5A3D230" w14:textId="77777777" w:rsidR="007E745A" w:rsidRDefault="007E745A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7</w:t>
                  </w:r>
                </w:p>
              </w:tc>
              <w:tc>
                <w:tcPr>
                  <w:tcW w:w="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8C37C51" w14:textId="77777777" w:rsidR="007E745A" w:rsidRDefault="007E745A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7</w:t>
                  </w:r>
                </w:p>
              </w:tc>
            </w:tr>
          </w:tbl>
          <w:p w14:paraId="7D6E6DA7" w14:textId="77777777" w:rsidR="007E745A" w:rsidRDefault="007E745A">
            <w:pPr>
              <w:jc w:val="center"/>
              <w:rPr>
                <w:sz w:val="24"/>
                <w:szCs w:val="24"/>
              </w:rPr>
            </w:pPr>
          </w:p>
        </w:tc>
      </w:tr>
      <w:tr w:rsidR="007E745A" w14:paraId="302D2719" w14:textId="77777777" w:rsidTr="007E745A">
        <w:trPr>
          <w:trHeight w:val="567"/>
        </w:trPr>
        <w:tc>
          <w:tcPr>
            <w:tcW w:w="5341" w:type="dxa"/>
            <w:vAlign w:val="center"/>
            <w:hideMark/>
          </w:tcPr>
          <w:p w14:paraId="70D88DB9" w14:textId="77777777" w:rsidR="007E745A" w:rsidRDefault="007E745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1</w:t>
            </w:r>
          </w:p>
        </w:tc>
        <w:tc>
          <w:tcPr>
            <w:tcW w:w="5341" w:type="dxa"/>
            <w:vAlign w:val="center"/>
            <w:hideMark/>
          </w:tcPr>
          <w:p w14:paraId="3EC1E9A5" w14:textId="77777777" w:rsidR="007E745A" w:rsidRDefault="007E745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</w:t>
            </w:r>
            <w:r>
              <w:t xml:space="preserve"> </w:t>
            </w:r>
            <w:r>
              <w:rPr>
                <w:szCs w:val="24"/>
              </w:rPr>
              <w:t>777777.......</w:t>
            </w:r>
          </w:p>
        </w:tc>
      </w:tr>
    </w:tbl>
    <w:p w14:paraId="470835E0" w14:textId="4F41C0D9" w:rsidR="004C5B2D" w:rsidRDefault="007E745A" w:rsidP="004C5B2D">
      <w:pPr>
        <w:pStyle w:val="2"/>
      </w:pPr>
      <w:r>
        <w:t xml:space="preserve"> </w:t>
      </w:r>
      <w:bookmarkStart w:id="5" w:name="_Toc135178174"/>
      <w:r w:rsidR="004C5B2D">
        <w:t>1.2. Решение задачи, код программы</w:t>
      </w:r>
      <w:bookmarkEnd w:id="4"/>
      <w:bookmarkEnd w:id="5"/>
    </w:p>
    <w:p w14:paraId="1F6615A5" w14:textId="77777777" w:rsidR="00AF061B" w:rsidRPr="00AF061B" w:rsidRDefault="00AF061B" w:rsidP="00AF061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mpor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ArrayList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impor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import static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Math.*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public class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1 {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void </w:t>
      </w:r>
      <w:r w:rsidRPr="00AF061B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tring[] args) {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canner scan =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AF061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AF061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AF061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количество чисел"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in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 = scan.nextInt(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in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doe_ch [] =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 in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n]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ArrayList&lt;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&gt; Chislo10 =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ArrayList&lt;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] &gt;(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in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sch = 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AF061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AF061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число в троичной системе счисления по одной цифре"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for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 = 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&lt;n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++) {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doe_ch[i] = scan.nextInt(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while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i=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(doe_ch[i]=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|| doe_ch[i]&gt;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|| doe_ch[i]&lt;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f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i=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doe_ch[i]=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while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i=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doe_ch[i]=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    System.</w:t>
      </w:r>
      <w:r w:rsidRPr="00AF061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AF061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Начало числа не может быть 0"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doe_ch[i] = scan.nextInt(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f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i=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(doe_ch[i] &gt; 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doe_ch[i] &lt; 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while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i=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(doe_ch[i]&gt;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|| doe_ch[i]&lt;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    System.</w:t>
      </w:r>
      <w:r w:rsidRPr="00AF061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AF061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Число может начинаться только с 1 и 2"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doe_ch[i] = scan.nextInt(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}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f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i&gt;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(doe_ch[i]&gt;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|| doe_ch[i] &lt;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while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i&gt;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(doe_ch[i]&gt;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|| doe_ch[i]&lt;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System.</w:t>
      </w:r>
      <w:r w:rsidRPr="00AF061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AF061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Числа могут быть только 0, 1 и 2"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doe_ch[i] = scan.nextInt(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TempChislo10 = 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for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 = n-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&gt;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--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++) {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TempChislo10 += (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(doe_ch[i] * </w:t>
      </w:r>
      <w:r w:rsidRPr="00AF061B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)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while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TempChislo10 &gt; 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Chislo10.add(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 in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hislo10.get(sch)[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] = TempChislo10 % 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lastRenderedPageBreak/>
        <w:t xml:space="preserve">    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TempChislo10 /= 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h++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Desyt_ch[] =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in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sch]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for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 = sch-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&gt;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--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++) {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Desyt_ch[j] = Chislo10.get(i)[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ystem.</w:t>
      </w:r>
      <w:r w:rsidRPr="00AF061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(</w:t>
      </w:r>
      <w:r w:rsidRPr="00AF061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Число в 3 системе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n\t</w:t>
      </w:r>
      <w:r w:rsidRPr="00AF061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0,"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for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&lt;n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++)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System.</w:t>
      </w:r>
      <w:r w:rsidRPr="00AF061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(doe_ch[i]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AF061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(</w:t>
      </w:r>
      <w:r w:rsidRPr="00AF061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n</w:t>
      </w:r>
      <w:r w:rsidRPr="00AF061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исло в 10 системе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n\t</w:t>
      </w:r>
      <w:r w:rsidRPr="00AF061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0,"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for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&lt;sch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++)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System.</w:t>
      </w:r>
      <w:r w:rsidRPr="00AF061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(Desyt_ch[i]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3FE1FA95" w14:textId="77777777" w:rsidR="004C5B2D" w:rsidRDefault="004C5B2D" w:rsidP="004C5B2D"/>
    <w:p w14:paraId="5B56F8A0" w14:textId="1746DC62" w:rsidR="004C5B2D" w:rsidRDefault="004C5B2D" w:rsidP="004C5B2D">
      <w:pPr>
        <w:pStyle w:val="2"/>
      </w:pPr>
      <w:bookmarkStart w:id="6" w:name="_Toc84504563"/>
      <w:bookmarkStart w:id="7" w:name="_Toc135178175"/>
      <w:r>
        <w:t xml:space="preserve">1.3. </w:t>
      </w:r>
      <w:bookmarkEnd w:id="6"/>
      <w:r w:rsidR="006459A0">
        <w:t>Тестирование работы программы</w:t>
      </w:r>
      <w:bookmarkEnd w:id="7"/>
    </w:p>
    <w:p w14:paraId="14815BE5" w14:textId="673AC580" w:rsidR="00AF061B" w:rsidRPr="00AF061B" w:rsidRDefault="00AF061B" w:rsidP="00E432B4">
      <w:pPr>
        <w:jc w:val="center"/>
      </w:pPr>
      <w:r w:rsidRPr="00AF061B">
        <w:rPr>
          <w:noProof/>
        </w:rPr>
        <w:drawing>
          <wp:inline distT="0" distB="0" distL="0" distR="0" wp14:anchorId="54B7A82D" wp14:editId="24BB96AC">
            <wp:extent cx="4934639" cy="3391373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34639" cy="3391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8CEB71" w14:textId="77777777" w:rsidR="004C5B2D" w:rsidRDefault="004C5B2D" w:rsidP="004C5B2D"/>
    <w:p w14:paraId="0C4E9C78" w14:textId="77777777" w:rsidR="004C5B2D" w:rsidRDefault="004C5B2D" w:rsidP="004C5B2D">
      <w:pPr>
        <w:pStyle w:val="10"/>
      </w:pPr>
      <w:bookmarkStart w:id="8" w:name="_Toc135178176"/>
      <w:r>
        <w:t>Задание 2</w:t>
      </w:r>
      <w:bookmarkEnd w:id="8"/>
    </w:p>
    <w:p w14:paraId="3ED55261" w14:textId="77777777" w:rsidR="004C5B2D" w:rsidRDefault="004C5B2D" w:rsidP="004C5B2D">
      <w:pPr>
        <w:pStyle w:val="2"/>
      </w:pPr>
      <w:bookmarkStart w:id="9" w:name="_Toc135178177"/>
      <w:r>
        <w:t>2.1. Постановка задачи</w:t>
      </w:r>
      <w:bookmarkEnd w:id="9"/>
    </w:p>
    <w:p w14:paraId="58A8943B" w14:textId="77777777" w:rsidR="007E745A" w:rsidRDefault="007E745A" w:rsidP="007E745A">
      <w:pPr>
        <w:rPr>
          <w:sz w:val="24"/>
          <w:szCs w:val="24"/>
        </w:rPr>
      </w:pPr>
      <w:r>
        <w:rPr>
          <w:szCs w:val="24"/>
        </w:rPr>
        <w:t xml:space="preserve">Ввести массив, состоящий из </w:t>
      </w:r>
      <w:r>
        <w:rPr>
          <w:szCs w:val="24"/>
          <w:lang w:val="en-US"/>
        </w:rPr>
        <w:t>N</w:t>
      </w:r>
      <w:r>
        <w:rPr>
          <w:szCs w:val="24"/>
        </w:rPr>
        <w:t xml:space="preserve"> элементов целого типа. Найти количество элементов четных по значению, которые стоят в четных по номерам ячейках массива.</w:t>
      </w:r>
    </w:p>
    <w:p w14:paraId="041B5CB2" w14:textId="77777777" w:rsidR="004C5B2D" w:rsidRPr="00AF061B" w:rsidRDefault="004C5B2D" w:rsidP="004C5B2D">
      <w:pPr>
        <w:pStyle w:val="2"/>
      </w:pPr>
      <w:bookmarkStart w:id="10" w:name="_Toc135178178"/>
      <w:r w:rsidRPr="00AF061B">
        <w:t xml:space="preserve">2.2. </w:t>
      </w:r>
      <w:r>
        <w:t>Решение</w:t>
      </w:r>
      <w:r w:rsidRPr="00AF061B">
        <w:t xml:space="preserve"> </w:t>
      </w:r>
      <w:r>
        <w:t>задачи</w:t>
      </w:r>
      <w:r w:rsidRPr="00AF061B">
        <w:t xml:space="preserve">, </w:t>
      </w:r>
      <w:r>
        <w:t>код</w:t>
      </w:r>
      <w:r w:rsidRPr="00AF061B">
        <w:t xml:space="preserve"> </w:t>
      </w:r>
      <w:r>
        <w:t>программы</w:t>
      </w:r>
      <w:bookmarkEnd w:id="10"/>
    </w:p>
    <w:p w14:paraId="3943DEA5" w14:textId="77777777" w:rsidR="00AF061B" w:rsidRPr="00AF061B" w:rsidRDefault="00AF061B" w:rsidP="00AF061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mpor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public class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2 {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void </w:t>
      </w:r>
      <w:r w:rsidRPr="00AF061B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tring[] args) {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canner scan =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AF061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AF061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AF061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количество элементов массива"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in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 = scan.nextInt(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in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mass[] =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 in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n]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AF061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AF061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элементы массива"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for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 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&lt;n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++) {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mass[i] = scan.nextInt(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sch = 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for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 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&lt;n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++) {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i%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lastRenderedPageBreak/>
        <w:t xml:space="preserve">                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mass[i]%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=</w:t>
      </w:r>
      <w:r w:rsidRPr="00AF061B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sch++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ystem.</w:t>
      </w:r>
      <w:r w:rsidRPr="00AF061B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AF061B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Количество чётных значений - "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sch)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F061B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F061B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5E864F97" w14:textId="77777777" w:rsidR="004C5B2D" w:rsidRPr="00AF061B" w:rsidRDefault="004C5B2D" w:rsidP="004C5B2D"/>
    <w:p w14:paraId="61A82B85" w14:textId="77777777" w:rsidR="004C5B2D" w:rsidRDefault="004C5B2D" w:rsidP="004C5B2D">
      <w:pPr>
        <w:pStyle w:val="2"/>
      </w:pPr>
      <w:bookmarkStart w:id="11" w:name="_Toc135178179"/>
      <w:r>
        <w:t>2.3. Тестирование работы программы</w:t>
      </w:r>
      <w:bookmarkEnd w:id="11"/>
      <w:r>
        <w:t xml:space="preserve"> </w:t>
      </w:r>
    </w:p>
    <w:p w14:paraId="0B9A7B17" w14:textId="084A4E45" w:rsidR="004C5B2D" w:rsidRDefault="00AF061B" w:rsidP="00E432B4">
      <w:pPr>
        <w:jc w:val="center"/>
      </w:pPr>
      <w:r w:rsidRPr="00AF061B">
        <w:rPr>
          <w:noProof/>
        </w:rPr>
        <w:drawing>
          <wp:inline distT="0" distB="0" distL="0" distR="0" wp14:anchorId="25A95288" wp14:editId="6BCFFE59">
            <wp:extent cx="3048425" cy="1952898"/>
            <wp:effectExtent l="0" t="0" r="0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425" cy="1952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A1A32" w14:textId="1129D4CE" w:rsidR="004C5B2D" w:rsidRDefault="004C5B2D" w:rsidP="004C5B2D"/>
    <w:p w14:paraId="040BD552" w14:textId="77777777" w:rsidR="004C5B2D" w:rsidRDefault="004C5B2D" w:rsidP="004C5B2D">
      <w:pPr>
        <w:pStyle w:val="10"/>
      </w:pPr>
      <w:bookmarkStart w:id="12" w:name="_Toc135178180"/>
      <w:r>
        <w:t>Задание 3</w:t>
      </w:r>
      <w:bookmarkEnd w:id="12"/>
    </w:p>
    <w:p w14:paraId="55036682" w14:textId="77777777" w:rsidR="004C5B2D" w:rsidRDefault="004C5B2D" w:rsidP="004C5B2D">
      <w:pPr>
        <w:pStyle w:val="2"/>
      </w:pPr>
      <w:bookmarkStart w:id="13" w:name="_Toc135178181"/>
      <w:r>
        <w:t>3.1. Постановка задачи</w:t>
      </w:r>
      <w:bookmarkEnd w:id="13"/>
    </w:p>
    <w:p w14:paraId="17C0137D" w14:textId="77777777" w:rsidR="007E745A" w:rsidRDefault="007E745A" w:rsidP="007E745A">
      <w:r w:rsidRPr="007E745A">
        <w:t xml:space="preserve">В одномерном массиве с четным количеством элементов (2N) находятся координаты N точек плоскости. Они располагаются в следующем порядке: x1, y1, х2, y2, x3, y3, и т.д. Определить номера точек, которые могут являться вершинами квадрата. </w:t>
      </w:r>
    </w:p>
    <w:p w14:paraId="6B2353B4" w14:textId="069831ED" w:rsidR="004C5B2D" w:rsidRPr="00DC0164" w:rsidRDefault="004C5B2D" w:rsidP="007E745A">
      <w:pPr>
        <w:pStyle w:val="2"/>
        <w:rPr>
          <w:lang w:val="en-US"/>
        </w:rPr>
      </w:pPr>
      <w:bookmarkStart w:id="14" w:name="_Toc135178182"/>
      <w:r w:rsidRPr="00DC0164">
        <w:rPr>
          <w:lang w:val="en-US"/>
        </w:rPr>
        <w:t xml:space="preserve">3.2 </w:t>
      </w:r>
      <w:r>
        <w:t>Решение</w:t>
      </w:r>
      <w:r w:rsidRPr="00DC0164">
        <w:rPr>
          <w:lang w:val="en-US"/>
        </w:rPr>
        <w:t xml:space="preserve"> </w:t>
      </w:r>
      <w:r>
        <w:t>задачи</w:t>
      </w:r>
      <w:r w:rsidRPr="00DC0164">
        <w:rPr>
          <w:lang w:val="en-US"/>
        </w:rPr>
        <w:t xml:space="preserve">, </w:t>
      </w:r>
      <w:r>
        <w:t>код</w:t>
      </w:r>
      <w:r w:rsidRPr="00DC0164">
        <w:rPr>
          <w:lang w:val="en-US"/>
        </w:rPr>
        <w:t xml:space="preserve"> </w:t>
      </w:r>
      <w:r>
        <w:t>программы</w:t>
      </w:r>
      <w:bookmarkEnd w:id="14"/>
    </w:p>
    <w:p w14:paraId="41AB4CA2" w14:textId="77777777" w:rsidR="00DC0164" w:rsidRPr="00DC0164" w:rsidRDefault="00DC0164" w:rsidP="00DC016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3 {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DC0164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input = 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DC016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DC016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личество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ек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"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input.nextInt()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coord = 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N]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i %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DC016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ординаты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x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и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"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((i /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DC016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ординаты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y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и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"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((i /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coord[i] = input.nextInt()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(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N -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+=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i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 (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N -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+=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= j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 &lt; (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N -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+=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l = k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 &lt; (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N -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l +=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(coord[i] == coord[j]) &amp; (coord[k] == coord[l]) &amp;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(coord[i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= coord[l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) &amp; (coord[j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= coord[k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) ||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((coord[i] == coord[l]) &amp; (coord[k] == coord[l]) &amp;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        (coord[i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= coord[j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) &amp;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(coord[l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= coord[k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) ||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((coord[i] == coord[l]) &amp; (coord[k] == coord[j]) &amp;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        (coord[i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= coord[k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) &amp; (coord[j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= coord[l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)) {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System.</w:t>
      </w:r>
      <w:r w:rsidRPr="00DC016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и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ординатами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("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coord[i] +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;"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coord[i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+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), ("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    coord[j] +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;"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coord[j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+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), ("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coord[k] +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;"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coord[k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+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   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), ("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coord[l] +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;"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coord[l + </w:t>
      </w:r>
      <w:r w:rsidRPr="00DC016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+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)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являются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ершинами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вадрата</w:t>
      </w:r>
      <w:r w:rsidRPr="00DC016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C016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}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}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DC01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0737DDD4" w14:textId="77777777" w:rsidR="004C5B2D" w:rsidRPr="00DC0164" w:rsidRDefault="004C5B2D" w:rsidP="004C5B2D">
      <w:pPr>
        <w:rPr>
          <w:lang w:val="en-US"/>
        </w:rPr>
      </w:pPr>
    </w:p>
    <w:p w14:paraId="3C64928B" w14:textId="77777777" w:rsidR="004C5B2D" w:rsidRPr="00DC0164" w:rsidRDefault="004C5B2D" w:rsidP="004C5B2D">
      <w:pPr>
        <w:rPr>
          <w:lang w:val="en-US"/>
        </w:rPr>
      </w:pPr>
    </w:p>
    <w:p w14:paraId="7956C4EB" w14:textId="41511952" w:rsidR="004C5B2D" w:rsidRDefault="004C5B2D" w:rsidP="004C5B2D">
      <w:pPr>
        <w:pStyle w:val="2"/>
      </w:pPr>
      <w:bookmarkStart w:id="15" w:name="_Toc135178183"/>
      <w:r>
        <w:t xml:space="preserve">3.3. </w:t>
      </w:r>
      <w:r w:rsidR="006459A0">
        <w:t>Тестирование работы программы</w:t>
      </w:r>
      <w:bookmarkEnd w:id="15"/>
    </w:p>
    <w:p w14:paraId="43347803" w14:textId="7DE989E1" w:rsidR="004C5B2D" w:rsidRDefault="002C2960" w:rsidP="00E432B4">
      <w:pPr>
        <w:jc w:val="center"/>
      </w:pPr>
      <w:r w:rsidRPr="002C2960">
        <w:rPr>
          <w:noProof/>
        </w:rPr>
        <w:drawing>
          <wp:inline distT="0" distB="0" distL="0" distR="0" wp14:anchorId="035B84AA" wp14:editId="0D398DDE">
            <wp:extent cx="5940425" cy="3857625"/>
            <wp:effectExtent l="0" t="0" r="3175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5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CE29B" w14:textId="77777777" w:rsidR="004C5B2D" w:rsidRDefault="004C5B2D" w:rsidP="004C5B2D">
      <w:pPr>
        <w:pStyle w:val="10"/>
      </w:pPr>
      <w:bookmarkStart w:id="16" w:name="_Toc135178184"/>
      <w:r>
        <w:t>Задание 4</w:t>
      </w:r>
      <w:bookmarkEnd w:id="16"/>
    </w:p>
    <w:p w14:paraId="70BE3424" w14:textId="77777777" w:rsidR="004C5B2D" w:rsidRDefault="004C5B2D" w:rsidP="004C5B2D">
      <w:pPr>
        <w:pStyle w:val="2"/>
      </w:pPr>
      <w:bookmarkStart w:id="17" w:name="_Toc135178185"/>
      <w:r>
        <w:t>4.1. Постановка задачи</w:t>
      </w:r>
      <w:bookmarkEnd w:id="17"/>
    </w:p>
    <w:p w14:paraId="0504CB10" w14:textId="77777777" w:rsidR="007E745A" w:rsidRDefault="007E745A" w:rsidP="007E745A">
      <w:pPr>
        <w:rPr>
          <w:sz w:val="24"/>
          <w:szCs w:val="24"/>
        </w:rPr>
      </w:pPr>
      <w:r>
        <w:rPr>
          <w:szCs w:val="24"/>
        </w:rPr>
        <w:t xml:space="preserve">Задать массив из произвольных чисел и реализовать алгоритм «шейкер-сортировки». Образно алгоритм можно описать так: на каждом шаге основного цикла рассматривается массив данных </w:t>
      </w:r>
      <w:r>
        <w:rPr>
          <w:szCs w:val="24"/>
          <w:lang w:val="en-US"/>
        </w:rPr>
        <w:t>A</w:t>
      </w:r>
      <w:r>
        <w:rPr>
          <w:szCs w:val="24"/>
        </w:rPr>
        <w:t>[</w:t>
      </w:r>
      <w:r>
        <w:rPr>
          <w:szCs w:val="24"/>
          <w:lang w:val="en-US"/>
        </w:rPr>
        <w:t>left</w:t>
      </w:r>
      <w:r>
        <w:rPr>
          <w:szCs w:val="24"/>
        </w:rPr>
        <w:t>,</w:t>
      </w:r>
      <w:r>
        <w:rPr>
          <w:szCs w:val="24"/>
          <w:lang w:val="en-US"/>
        </w:rPr>
        <w:t>right</w:t>
      </w:r>
      <w:r>
        <w:rPr>
          <w:szCs w:val="24"/>
        </w:rPr>
        <w:t xml:space="preserve">], по двум внутренним циклам: 1) от </w:t>
      </w:r>
      <w:r>
        <w:rPr>
          <w:szCs w:val="24"/>
          <w:lang w:val="en-US"/>
        </w:rPr>
        <w:t>left</w:t>
      </w:r>
      <w:r>
        <w:rPr>
          <w:szCs w:val="24"/>
        </w:rPr>
        <w:t xml:space="preserve"> к </w:t>
      </w:r>
      <w:r>
        <w:rPr>
          <w:szCs w:val="24"/>
          <w:lang w:val="en-US"/>
        </w:rPr>
        <w:t>right</w:t>
      </w:r>
      <w:r w:rsidRPr="007E745A">
        <w:rPr>
          <w:szCs w:val="24"/>
        </w:rPr>
        <w:t xml:space="preserve"> </w:t>
      </w:r>
      <w:r>
        <w:rPr>
          <w:szCs w:val="24"/>
          <w:lang w:val="en-US"/>
        </w:rPr>
        <w:t>A</w:t>
      </w:r>
      <w:r>
        <w:rPr>
          <w:szCs w:val="24"/>
        </w:rPr>
        <w:t>[</w:t>
      </w:r>
      <w:r>
        <w:rPr>
          <w:szCs w:val="24"/>
          <w:lang w:val="en-US"/>
        </w:rPr>
        <w:t>i</w:t>
      </w:r>
      <w:r>
        <w:rPr>
          <w:szCs w:val="24"/>
        </w:rPr>
        <w:t>]&gt;=</w:t>
      </w:r>
      <w:r>
        <w:rPr>
          <w:szCs w:val="24"/>
          <w:lang w:val="en-US"/>
        </w:rPr>
        <w:t>A</w:t>
      </w:r>
      <w:r>
        <w:rPr>
          <w:szCs w:val="24"/>
        </w:rPr>
        <w:t>[</w:t>
      </w:r>
      <w:r>
        <w:rPr>
          <w:szCs w:val="24"/>
          <w:lang w:val="en-US"/>
        </w:rPr>
        <w:t>i</w:t>
      </w:r>
      <w:r>
        <w:rPr>
          <w:szCs w:val="24"/>
        </w:rPr>
        <w:t xml:space="preserve">+1] тогда они меняются местами, иначе ничего не происходит, после окончания цикла </w:t>
      </w:r>
      <w:r>
        <w:rPr>
          <w:szCs w:val="24"/>
          <w:lang w:val="en-US"/>
        </w:rPr>
        <w:t>right</w:t>
      </w:r>
      <w:r>
        <w:rPr>
          <w:szCs w:val="24"/>
        </w:rPr>
        <w:t xml:space="preserve"> = </w:t>
      </w:r>
      <w:r>
        <w:rPr>
          <w:szCs w:val="24"/>
          <w:lang w:val="en-US"/>
        </w:rPr>
        <w:t>right</w:t>
      </w:r>
      <w:r>
        <w:rPr>
          <w:szCs w:val="24"/>
        </w:rPr>
        <w:t xml:space="preserve">-1; 2) от </w:t>
      </w:r>
      <w:r>
        <w:rPr>
          <w:szCs w:val="24"/>
          <w:lang w:val="en-US"/>
        </w:rPr>
        <w:t>right</w:t>
      </w:r>
      <w:r>
        <w:rPr>
          <w:szCs w:val="24"/>
        </w:rPr>
        <w:t xml:space="preserve"> к </w:t>
      </w:r>
      <w:r>
        <w:rPr>
          <w:szCs w:val="24"/>
          <w:lang w:val="en-US"/>
        </w:rPr>
        <w:t>left</w:t>
      </w:r>
      <w:r w:rsidRPr="007E745A">
        <w:rPr>
          <w:szCs w:val="24"/>
        </w:rPr>
        <w:t xml:space="preserve"> </w:t>
      </w:r>
      <w:r>
        <w:rPr>
          <w:szCs w:val="24"/>
          <w:lang w:val="en-US"/>
        </w:rPr>
        <w:t>A</w:t>
      </w:r>
      <w:r>
        <w:rPr>
          <w:szCs w:val="24"/>
        </w:rPr>
        <w:t>[</w:t>
      </w:r>
      <w:r>
        <w:rPr>
          <w:szCs w:val="24"/>
          <w:lang w:val="en-US"/>
        </w:rPr>
        <w:t>i</w:t>
      </w:r>
      <w:r>
        <w:rPr>
          <w:szCs w:val="24"/>
        </w:rPr>
        <w:t>-1]&gt;=</w:t>
      </w:r>
      <w:r>
        <w:rPr>
          <w:szCs w:val="24"/>
          <w:lang w:val="en-US"/>
        </w:rPr>
        <w:t>A</w:t>
      </w:r>
      <w:r>
        <w:rPr>
          <w:szCs w:val="24"/>
        </w:rPr>
        <w:t>[</w:t>
      </w:r>
      <w:r>
        <w:rPr>
          <w:szCs w:val="24"/>
          <w:lang w:val="en-US"/>
        </w:rPr>
        <w:t>i</w:t>
      </w:r>
      <w:r>
        <w:rPr>
          <w:szCs w:val="24"/>
        </w:rPr>
        <w:t xml:space="preserve">] тогда они меняются местами, иначе ничего не происходит, после окончания массива </w:t>
      </w:r>
      <w:r>
        <w:rPr>
          <w:szCs w:val="24"/>
          <w:lang w:val="en-US"/>
        </w:rPr>
        <w:t>left</w:t>
      </w:r>
      <w:r>
        <w:rPr>
          <w:szCs w:val="24"/>
        </w:rPr>
        <w:t xml:space="preserve"> = </w:t>
      </w:r>
      <w:r>
        <w:rPr>
          <w:szCs w:val="24"/>
          <w:lang w:val="en-US"/>
        </w:rPr>
        <w:t>left</w:t>
      </w:r>
      <w:r>
        <w:rPr>
          <w:szCs w:val="24"/>
        </w:rPr>
        <w:t xml:space="preserve">+1. После 1 шага минимальный и максимальный элемент в исходном массиве перетекают к краям, </w:t>
      </w:r>
      <w:r>
        <w:rPr>
          <w:szCs w:val="24"/>
        </w:rPr>
        <w:lastRenderedPageBreak/>
        <w:t xml:space="preserve">минимальный в — </w:t>
      </w:r>
      <w:r>
        <w:rPr>
          <w:szCs w:val="24"/>
          <w:lang w:val="en-US"/>
        </w:rPr>
        <w:t>A</w:t>
      </w:r>
      <w:r>
        <w:rPr>
          <w:szCs w:val="24"/>
        </w:rPr>
        <w:t>[</w:t>
      </w:r>
      <w:r>
        <w:rPr>
          <w:szCs w:val="24"/>
          <w:lang w:val="en-US"/>
        </w:rPr>
        <w:t>l</w:t>
      </w:r>
      <w:r>
        <w:rPr>
          <w:szCs w:val="24"/>
        </w:rPr>
        <w:t xml:space="preserve">eft], максимальный – в </w:t>
      </w:r>
      <w:r>
        <w:rPr>
          <w:szCs w:val="24"/>
          <w:lang w:val="en-US"/>
        </w:rPr>
        <w:t>A</w:t>
      </w:r>
      <w:r>
        <w:rPr>
          <w:szCs w:val="24"/>
        </w:rPr>
        <w:t>[</w:t>
      </w:r>
      <w:r>
        <w:rPr>
          <w:szCs w:val="24"/>
          <w:lang w:val="en-US"/>
        </w:rPr>
        <w:t>r</w:t>
      </w:r>
      <w:r>
        <w:rPr>
          <w:szCs w:val="24"/>
        </w:rPr>
        <w:t>ight]. Остановкой итерационной процедуры является равенство 0 перестановок элементов в массиве. Выполнить сравнение «шейкер-сортировки» с сортировкой «пузырек», рассмотрев количество итераций, а так же промежуточные результаты сортировки.</w:t>
      </w:r>
    </w:p>
    <w:p w14:paraId="6593EE1C" w14:textId="77777777" w:rsidR="004C5B2D" w:rsidRDefault="004C5B2D" w:rsidP="004C5B2D"/>
    <w:p w14:paraId="7722A24D" w14:textId="77777777" w:rsidR="004C5B2D" w:rsidRPr="0078188C" w:rsidRDefault="004C5B2D" w:rsidP="004C5B2D">
      <w:pPr>
        <w:pStyle w:val="2"/>
        <w:rPr>
          <w:lang w:val="en-US"/>
        </w:rPr>
      </w:pPr>
      <w:bookmarkStart w:id="18" w:name="_Toc135178186"/>
      <w:r w:rsidRPr="0078188C">
        <w:rPr>
          <w:lang w:val="en-US"/>
        </w:rPr>
        <w:t xml:space="preserve">4.2. </w:t>
      </w:r>
      <w:r>
        <w:t>Решение</w:t>
      </w:r>
      <w:r w:rsidRPr="0078188C">
        <w:rPr>
          <w:lang w:val="en-US"/>
        </w:rPr>
        <w:t xml:space="preserve"> </w:t>
      </w:r>
      <w:r>
        <w:t>задачи</w:t>
      </w:r>
      <w:r w:rsidRPr="0078188C">
        <w:rPr>
          <w:lang w:val="en-US"/>
        </w:rPr>
        <w:t xml:space="preserve">, </w:t>
      </w:r>
      <w:r>
        <w:t>код</w:t>
      </w:r>
      <w:r w:rsidRPr="0078188C">
        <w:rPr>
          <w:lang w:val="en-US"/>
        </w:rPr>
        <w:t xml:space="preserve"> </w:t>
      </w:r>
      <w:r>
        <w:t>программы</w:t>
      </w:r>
      <w:bookmarkEnd w:id="18"/>
    </w:p>
    <w:p w14:paraId="5117341C" w14:textId="77777777" w:rsidR="002C2960" w:rsidRPr="002C2960" w:rsidRDefault="002C2960" w:rsidP="002C296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4 {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C2960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input = 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C296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C296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(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змер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ссива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 "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ize = input.nextInt()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array = 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size]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C296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элементы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ссива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"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2C296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size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array[i] = input.nextInt()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ystem.</w:t>
      </w:r>
      <w:r w:rsidRPr="002C296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Исходный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ссив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"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C296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rintArray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ay)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terations = </w:t>
      </w:r>
      <w:r w:rsidRPr="002C296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hakerSort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ay)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C296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тсортированный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ссив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:"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C296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rintArray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ay)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C296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личество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итераций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: "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iterations)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C2960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shakerSort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 array) {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left = </w:t>
      </w:r>
      <w:r w:rsidRPr="002C296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ight = array.</w:t>
      </w:r>
      <w:r w:rsidRPr="002C2960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 xml:space="preserve">length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</w:t>
      </w:r>
      <w:r w:rsidRPr="002C296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boolean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wapped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terations = </w:t>
      </w:r>
      <w:r w:rsidRPr="002C296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wapped = 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= left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right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array[i] &gt; array[i + </w:t>
      </w:r>
      <w:r w:rsidRPr="002C296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 {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2C296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wap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ay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+ </w:t>
      </w:r>
      <w:r w:rsidRPr="002C296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wapped = 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iterations++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right--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= right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gt; left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--) {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array[i - </w:t>
      </w:r>
      <w:r w:rsidRPr="002C296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&gt; array[i]) {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2C296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wap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ay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- </w:t>
      </w:r>
      <w:r w:rsidRPr="002C296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)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wapped = 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iterations++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left++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wapped)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terations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C2960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swap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 array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) {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emp = array[i]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ray[i] = array[j]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ray[j] = temp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C2960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printArray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 array) {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um : array) {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2C296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print(num + </w:t>
      </w:r>
      <w:r w:rsidRPr="002C296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"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ystem.</w:t>
      </w:r>
      <w:r w:rsidRPr="002C296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)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C296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C296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11B21F2F" w14:textId="77777777" w:rsidR="004C5B2D" w:rsidRDefault="004C5B2D" w:rsidP="004C5B2D">
      <w:pPr>
        <w:rPr>
          <w:lang w:val="en-US"/>
        </w:rPr>
      </w:pPr>
    </w:p>
    <w:p w14:paraId="2E9AA55C" w14:textId="5867BFB8" w:rsidR="004C5B2D" w:rsidRDefault="004C5B2D" w:rsidP="006459A0">
      <w:pPr>
        <w:pStyle w:val="2"/>
      </w:pPr>
      <w:bookmarkStart w:id="19" w:name="_Toc135178187"/>
      <w:r>
        <w:t xml:space="preserve">4.3. </w:t>
      </w:r>
      <w:r w:rsidR="006459A0">
        <w:t>Тестирование работы программы</w:t>
      </w:r>
      <w:bookmarkEnd w:id="19"/>
    </w:p>
    <w:p w14:paraId="7DC677A3" w14:textId="77777777" w:rsidR="004C5B2D" w:rsidRDefault="004C5B2D" w:rsidP="004C5B2D"/>
    <w:p w14:paraId="46457723" w14:textId="247103F3" w:rsidR="004C5B2D" w:rsidRDefault="002C2960" w:rsidP="004C5B2D">
      <w:pPr>
        <w:jc w:val="center"/>
        <w:rPr>
          <w:lang w:val="en-US"/>
        </w:rPr>
      </w:pPr>
      <w:r w:rsidRPr="002C2960">
        <w:rPr>
          <w:noProof/>
          <w:lang w:val="en-US"/>
        </w:rPr>
        <w:drawing>
          <wp:inline distT="0" distB="0" distL="0" distR="0" wp14:anchorId="1EB13894" wp14:editId="0FD43B31">
            <wp:extent cx="2600688" cy="3019846"/>
            <wp:effectExtent l="0" t="0" r="952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00688" cy="3019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74FD5" w14:textId="77777777" w:rsidR="004C5B2D" w:rsidRDefault="004C5B2D" w:rsidP="004C5B2D"/>
    <w:p w14:paraId="5A700149" w14:textId="215CD1F0" w:rsidR="007E745A" w:rsidRDefault="007E745A" w:rsidP="007E745A">
      <w:pPr>
        <w:pStyle w:val="10"/>
      </w:pPr>
      <w:bookmarkStart w:id="20" w:name="_Toc135178188"/>
      <w:r>
        <w:t>Задание 5</w:t>
      </w:r>
      <w:bookmarkEnd w:id="20"/>
    </w:p>
    <w:p w14:paraId="15EE2EDB" w14:textId="60873507" w:rsidR="007E745A" w:rsidRDefault="007E745A" w:rsidP="007E745A">
      <w:pPr>
        <w:pStyle w:val="2"/>
      </w:pPr>
      <w:bookmarkStart w:id="21" w:name="_Toc135178189"/>
      <w:r>
        <w:t>5.1. Постановка задачи</w:t>
      </w:r>
      <w:bookmarkEnd w:id="21"/>
    </w:p>
    <w:p w14:paraId="1E05BD2D" w14:textId="44E9B14D" w:rsidR="007E745A" w:rsidRDefault="0011493B" w:rsidP="007E745A">
      <w:pPr>
        <w:rPr>
          <w:noProof/>
          <w:sz w:val="24"/>
          <w:szCs w:val="24"/>
        </w:rPr>
      </w:pPr>
      <w:r>
        <w:rPr>
          <w:szCs w:val="24"/>
        </w:rPr>
        <w:t>В заданной матрице поменять местами последний столбец и столбец, содержащий наименьший элемент матрицы. Если столбец, содержащий наименьший элемент матрицы, совпадает с последним столбцом, тогда выполнить генерацию двумерного массива еще раз и т.д. пока столбец, содержащий наименьший элемент матрицы, не будет совпадать с последним столбцом.</w:t>
      </w:r>
    </w:p>
    <w:p w14:paraId="29EF7594" w14:textId="77777777" w:rsidR="007E745A" w:rsidRDefault="007E745A" w:rsidP="007E745A"/>
    <w:p w14:paraId="627E81B6" w14:textId="2650BAD8" w:rsidR="007E745A" w:rsidRDefault="007E745A" w:rsidP="007E745A">
      <w:pPr>
        <w:pStyle w:val="2"/>
      </w:pPr>
      <w:bookmarkStart w:id="22" w:name="_Toc135178190"/>
      <w:r>
        <w:t>5.2. Решение задачи, код программы</w:t>
      </w:r>
      <w:bookmarkEnd w:id="22"/>
    </w:p>
    <w:p w14:paraId="571B54D4" w14:textId="77777777" w:rsidR="00E432B4" w:rsidRPr="00E432B4" w:rsidRDefault="00E432B4" w:rsidP="00E432B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mport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public class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5 {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void </w:t>
      </w:r>
      <w:r w:rsidRPr="00E432B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tring[] args) {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canner scanner =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E432B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boolean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swap =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true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while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wap) {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System.</w:t>
      </w:r>
      <w:r w:rsidRPr="00E432B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(</w:t>
      </w:r>
      <w:r w:rsidRPr="00E432B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количество строк матрицы: "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int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ows = scanner.nextInt()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lastRenderedPageBreak/>
        <w:br/>
        <w:t xml:space="preserve">           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E432B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(</w:t>
      </w:r>
      <w:r w:rsidRPr="00E432B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количество столбцов матрицы: "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int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olumns = scanner.nextInt()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int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[] matrix =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 int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rows][columns]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E432B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E432B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элементы матрицы:"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for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 = </w:t>
      </w:r>
      <w:r w:rsidRPr="00E432B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 &lt; rows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++) {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for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j = </w:t>
      </w:r>
      <w:r w:rsidRPr="00E432B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 &lt; columns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++) {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matrix[i][j] = scanner.nextInt()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}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minColumn = </w:t>
      </w:r>
      <w:r w:rsidRPr="00E432B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findMinColumn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matrix)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if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minColumn == columns - </w:t>
      </w:r>
      <w:r w:rsidRPr="00E432B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System.</w:t>
      </w:r>
      <w:r w:rsidRPr="00E432B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E432B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Столбец с наименьшим элементом совпадает с последним столбцом."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E432B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E432B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Пожалуйста, введите матрицу заново."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else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E432B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wapColumns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matrix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inColumn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columns - </w:t>
      </w:r>
      <w:r w:rsidRPr="00E432B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swap =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alse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E432B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E432B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Результат:"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E432B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rintMatrix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matrix)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rivate static int </w:t>
      </w:r>
      <w:r w:rsidRPr="00E432B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findMinColumn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][] matrix) {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minColumn = </w:t>
      </w:r>
      <w:r w:rsidRPr="00E432B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int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inElement = matrix[</w:t>
      </w:r>
      <w:r w:rsidRPr="00E432B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[</w:t>
      </w:r>
      <w:r w:rsidRPr="00E432B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for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j = </w:t>
      </w:r>
      <w:r w:rsidRPr="00E432B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 &lt; matrix[</w:t>
      </w:r>
      <w:r w:rsidRPr="00E432B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.</w:t>
      </w:r>
      <w:r w:rsidRPr="00E432B4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length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++) {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f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matrix[</w:t>
      </w:r>
      <w:r w:rsidRPr="00E432B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[j] &lt; minElement) {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minElement = matrix[</w:t>
      </w:r>
      <w:r w:rsidRPr="00E432B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[j]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inColumn = j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return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inColumn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rivate static void </w:t>
      </w:r>
      <w:r w:rsidRPr="00E432B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swapColumns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][] matrix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int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olumn1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int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olumn2) {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for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 = </w:t>
      </w:r>
      <w:r w:rsidRPr="00E432B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 &lt; matrix.</w:t>
      </w:r>
      <w:r w:rsidRPr="00E432B4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length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++) {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temp = matrix[i][column1]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trix[i][column1] = matrix[i][column2]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trix[i][column2] = temp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rivate static void </w:t>
      </w:r>
      <w:r w:rsidRPr="00E432B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printMatrix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][] matrix) {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for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] row : matrix) {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for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value : row) {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System.</w:t>
      </w:r>
      <w:r w:rsidRPr="00E432B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.print(value + </w:t>
      </w:r>
      <w:r w:rsidRPr="00E432B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 "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System.</w:t>
      </w:r>
      <w:r w:rsidRPr="00E432B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)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E432B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  <w:r w:rsidRPr="00E432B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2A42FFE1" w14:textId="10B6FD2D" w:rsidR="007E745A" w:rsidRDefault="007E745A" w:rsidP="007E745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E432B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</w:p>
    <w:p w14:paraId="675F2FA1" w14:textId="21D854EC" w:rsidR="007E745A" w:rsidRDefault="007E745A" w:rsidP="007E745A">
      <w:pPr>
        <w:pStyle w:val="2"/>
      </w:pPr>
      <w:bookmarkStart w:id="23" w:name="_Toc135178191"/>
      <w:r>
        <w:lastRenderedPageBreak/>
        <w:t>5.3. Тестирование работы программы</w:t>
      </w:r>
      <w:bookmarkEnd w:id="23"/>
      <w:r>
        <w:t xml:space="preserve"> </w:t>
      </w:r>
    </w:p>
    <w:p w14:paraId="49B32BF9" w14:textId="52A5DE7A" w:rsidR="007E745A" w:rsidRDefault="00A86BF6" w:rsidP="00A86BF6">
      <w:pPr>
        <w:jc w:val="center"/>
      </w:pPr>
      <w:r w:rsidRPr="00A86BF6">
        <w:rPr>
          <w:noProof/>
        </w:rPr>
        <w:drawing>
          <wp:inline distT="0" distB="0" distL="0" distR="0" wp14:anchorId="4054CFBA" wp14:editId="10B1F182">
            <wp:extent cx="5010849" cy="4906060"/>
            <wp:effectExtent l="0" t="0" r="0" b="889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010849" cy="4906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1DD35" w14:textId="77777777" w:rsidR="007E745A" w:rsidRDefault="007E745A" w:rsidP="004C5B2D">
      <w:pPr>
        <w:pStyle w:val="10"/>
      </w:pPr>
    </w:p>
    <w:p w14:paraId="795E858D" w14:textId="399EBA67" w:rsidR="004C5B2D" w:rsidRDefault="004C5B2D" w:rsidP="004C5B2D">
      <w:pPr>
        <w:pStyle w:val="10"/>
      </w:pPr>
      <w:bookmarkStart w:id="24" w:name="_Toc135178192"/>
      <w:r>
        <w:t>Задание 6</w:t>
      </w:r>
      <w:bookmarkEnd w:id="24"/>
    </w:p>
    <w:p w14:paraId="3A3676FF" w14:textId="77777777" w:rsidR="004C5B2D" w:rsidRDefault="004C5B2D" w:rsidP="004C5B2D">
      <w:pPr>
        <w:pStyle w:val="2"/>
      </w:pPr>
      <w:bookmarkStart w:id="25" w:name="_Toc135178193"/>
      <w:r>
        <w:t>6.1. Постановка задачи</w:t>
      </w:r>
      <w:bookmarkEnd w:id="25"/>
    </w:p>
    <w:p w14:paraId="5F44E631" w14:textId="1BF07B0E" w:rsidR="004C5B2D" w:rsidRDefault="0011493B" w:rsidP="004C5B2D">
      <w:r>
        <w:rPr>
          <w:szCs w:val="24"/>
        </w:rPr>
        <w:t>Пусть дана действительная матрица размером n × m. Требуется преобразовать матрицу: если в строчке есть отрицательные элементы, то поэлементно вычесть последнюю строку, если в строке нет отрицательных элементов, тогда заменить каждый четный по столбцу элемент на противоположный по знаку.</w:t>
      </w:r>
    </w:p>
    <w:p w14:paraId="713FE134" w14:textId="77777777" w:rsidR="004C5B2D" w:rsidRDefault="004C5B2D" w:rsidP="004C5B2D">
      <w:pPr>
        <w:pStyle w:val="2"/>
      </w:pPr>
      <w:bookmarkStart w:id="26" w:name="_Toc135178194"/>
      <w:r>
        <w:t>6.2. Решение задачи, код программы</w:t>
      </w:r>
      <w:bookmarkEnd w:id="26"/>
    </w:p>
    <w:p w14:paraId="70009178" w14:textId="77777777" w:rsidR="00A86BF6" w:rsidRPr="00A86BF6" w:rsidRDefault="00A86BF6" w:rsidP="00A86BF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mport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public class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6 {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public static void </w:t>
      </w:r>
      <w:r w:rsidRPr="00A86BF6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tring[] args) {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canner scanner = 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new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(System.</w:t>
      </w:r>
      <w:r w:rsidRPr="00A86BF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A86BF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(</w:t>
      </w:r>
      <w:r w:rsidRPr="00A86BF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количество строк: "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int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 = scanner.nextInt()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A86BF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(</w:t>
      </w:r>
      <w:r w:rsidRPr="00A86BF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количество столбцов: "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int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 = scanner.nextInt()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int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[] matrix = 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 int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n][m]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A86BF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A86BF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элементы матрицы:"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for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 = </w:t>
      </w:r>
      <w:r w:rsidRPr="00A86BF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 &lt; n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++) {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for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j = </w:t>
      </w:r>
      <w:r w:rsidRPr="00A86BF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 &lt; m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++) {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lastRenderedPageBreak/>
        <w:t xml:space="preserve">                matrix[i][j] = scanner.nextInt()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for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 = </w:t>
      </w:r>
      <w:r w:rsidRPr="00A86BF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 &lt; n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++) {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boolean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hasNegative = 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alse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for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j = </w:t>
      </w:r>
      <w:r w:rsidRPr="00A86BF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 &lt; m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++) {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f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matrix[i][j] &lt; </w:t>
      </w:r>
      <w:r w:rsidRPr="00A86BF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hasNegative = 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true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    break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}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f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hasNegative) {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for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j = </w:t>
      </w:r>
      <w:r w:rsidRPr="00A86BF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 &lt; m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++) {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matrix[i][j] -= matrix[n - </w:t>
      </w:r>
      <w:r w:rsidRPr="00A86BF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[j]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} 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else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for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j = </w:t>
      </w:r>
      <w:r w:rsidRPr="00A86BF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 &lt; m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j += </w:t>
      </w:r>
      <w:r w:rsidRPr="00A86BF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matrix[i][j] = -matrix[i][j]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}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System.</w:t>
      </w:r>
      <w:r w:rsidRPr="00A86BF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</w:t>
      </w:r>
      <w:r w:rsidRPr="00A86BF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Преобразованная матрица:"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for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i = </w:t>
      </w:r>
      <w:r w:rsidRPr="00A86BF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 &lt; n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++) {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for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int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j = </w:t>
      </w:r>
      <w:r w:rsidRPr="00A86BF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 &lt; m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++) {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System.</w:t>
      </w:r>
      <w:r w:rsidRPr="00A86BF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.print(matrix[i][j] + </w:t>
      </w:r>
      <w:r w:rsidRPr="00A86BF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 "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System.</w:t>
      </w:r>
      <w:r w:rsidRPr="00A86BF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()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A86BF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  <w:r w:rsidRPr="00A86BF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3AAF8E50" w14:textId="58026C46" w:rsidR="004C5B2D" w:rsidRDefault="004C5B2D" w:rsidP="004C5B2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</w:p>
    <w:p w14:paraId="7BF367CE" w14:textId="77777777" w:rsidR="004C5B2D" w:rsidRDefault="004C5B2D" w:rsidP="004C5B2D">
      <w:pPr>
        <w:pStyle w:val="2"/>
      </w:pPr>
      <w:bookmarkStart w:id="27" w:name="_Toc135178195"/>
      <w:r>
        <w:t>6.3. Тестирование работы программы</w:t>
      </w:r>
      <w:bookmarkEnd w:id="27"/>
      <w:r>
        <w:t xml:space="preserve"> </w:t>
      </w:r>
    </w:p>
    <w:p w14:paraId="43E23462" w14:textId="1F975F7C" w:rsidR="004C5B2D" w:rsidRDefault="00A86BF6" w:rsidP="00A86BF6">
      <w:pPr>
        <w:jc w:val="center"/>
      </w:pPr>
      <w:r w:rsidRPr="00A86BF6">
        <w:rPr>
          <w:noProof/>
        </w:rPr>
        <w:drawing>
          <wp:inline distT="0" distB="0" distL="0" distR="0" wp14:anchorId="0D36ED65" wp14:editId="0F3DEAE6">
            <wp:extent cx="3096057" cy="2600688"/>
            <wp:effectExtent l="0" t="0" r="9525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96057" cy="2600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078D4" w14:textId="77777777" w:rsidR="004C5B2D" w:rsidRDefault="004C5B2D" w:rsidP="004C5B2D">
      <w:pPr>
        <w:pStyle w:val="10"/>
      </w:pPr>
      <w:bookmarkStart w:id="28" w:name="_Toc135178196"/>
      <w:r>
        <w:t>Задание 7</w:t>
      </w:r>
      <w:bookmarkEnd w:id="28"/>
    </w:p>
    <w:p w14:paraId="25284611" w14:textId="77777777" w:rsidR="004C5B2D" w:rsidRDefault="004C5B2D" w:rsidP="004C5B2D">
      <w:pPr>
        <w:pStyle w:val="2"/>
      </w:pPr>
      <w:bookmarkStart w:id="29" w:name="_Toc135178197"/>
      <w:r>
        <w:t>7.1. Постановка задачи</w:t>
      </w:r>
      <w:bookmarkEnd w:id="29"/>
    </w:p>
    <w:p w14:paraId="0FB9B29C" w14:textId="77777777" w:rsidR="0011493B" w:rsidRDefault="0011493B" w:rsidP="0011493B">
      <w:pPr>
        <w:rPr>
          <w:sz w:val="24"/>
          <w:szCs w:val="24"/>
        </w:rPr>
      </w:pPr>
      <w:r>
        <w:rPr>
          <w:szCs w:val="24"/>
        </w:rPr>
        <w:t xml:space="preserve">Заполнить двумерный массив </w:t>
      </w:r>
      <w:r>
        <w:rPr>
          <w:szCs w:val="24"/>
          <w:lang w:val="en-US"/>
        </w:rPr>
        <w:t>n</w:t>
      </w:r>
      <w:r>
        <w:rPr>
          <w:szCs w:val="24"/>
        </w:rPr>
        <w:t>×</w:t>
      </w:r>
      <w:r>
        <w:rPr>
          <w:szCs w:val="24"/>
          <w:lang w:val="en-US"/>
        </w:rPr>
        <w:t>n</w:t>
      </w:r>
      <w:r>
        <w:rPr>
          <w:szCs w:val="24"/>
        </w:rPr>
        <w:t xml:space="preserve"> по образцу. Образец заполнения и пример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3594"/>
        <w:gridCol w:w="3499"/>
      </w:tblGrid>
      <w:tr w:rsidR="0011493B" w14:paraId="2BC792E7" w14:textId="77777777" w:rsidTr="0011493B">
        <w:trPr>
          <w:trHeight w:val="146"/>
        </w:trPr>
        <w:tc>
          <w:tcPr>
            <w:tcW w:w="3594" w:type="dxa"/>
            <w:hideMark/>
          </w:tcPr>
          <w:p w14:paraId="6205C63D" w14:textId="77777777" w:rsidR="0011493B" w:rsidRDefault="0011493B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Образец заполнения массива</w:t>
            </w:r>
          </w:p>
        </w:tc>
        <w:tc>
          <w:tcPr>
            <w:tcW w:w="3499" w:type="dxa"/>
            <w:hideMark/>
          </w:tcPr>
          <w:p w14:paraId="1292FB83" w14:textId="77777777" w:rsidR="0011493B" w:rsidRDefault="0011493B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Пример</w:t>
            </w:r>
          </w:p>
        </w:tc>
      </w:tr>
      <w:tr w:rsidR="0011493B" w14:paraId="43492014" w14:textId="77777777" w:rsidTr="0011493B">
        <w:trPr>
          <w:trHeight w:val="2422"/>
        </w:trPr>
        <w:tc>
          <w:tcPr>
            <w:tcW w:w="3594" w:type="dxa"/>
            <w:hideMark/>
          </w:tcPr>
          <w:p w14:paraId="225B783E" w14:textId="77777777" w:rsidR="0011493B" w:rsidRDefault="0011493B">
            <w:pPr>
              <w:rPr>
                <w:szCs w:val="24"/>
              </w:rPr>
            </w:pPr>
            <w:r>
              <w:rPr>
                <w:rFonts w:eastAsia="Calibri" w:cs="Times New Roman"/>
                <w:position w:val="-104"/>
                <w:sz w:val="24"/>
                <w:szCs w:val="24"/>
              </w:rPr>
              <w:object w:dxaOrig="2955" w:dyaOrig="2295" w14:anchorId="2B9472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1.2pt;height:115.2pt" o:ole="">
                  <v:imagedata r:id="rId11" o:title=""/>
                </v:shape>
                <o:OLEObject Type="Embed" ProgID="Equation.DSMT4" ShapeID="_x0000_i1025" DrawAspect="Content" ObjectID="_1746057116" r:id="rId12"/>
              </w:object>
            </w:r>
          </w:p>
        </w:tc>
        <w:tc>
          <w:tcPr>
            <w:tcW w:w="3499" w:type="dxa"/>
            <w:hideMark/>
          </w:tcPr>
          <w:p w14:paraId="2A20B193" w14:textId="77777777" w:rsidR="0011493B" w:rsidRDefault="0011493B">
            <w:pPr>
              <w:jc w:val="center"/>
              <w:rPr>
                <w:szCs w:val="24"/>
              </w:rPr>
            </w:pPr>
            <w:r>
              <w:rPr>
                <w:rFonts w:eastAsia="Calibri" w:cs="Times New Roman"/>
                <w:position w:val="-102"/>
                <w:sz w:val="24"/>
                <w:szCs w:val="24"/>
              </w:rPr>
              <w:object w:dxaOrig="2895" w:dyaOrig="2250" w14:anchorId="790A0048">
                <v:shape id="_x0000_i1026" type="#_x0000_t75" style="width:2in;height:115.2pt" o:ole="">
                  <v:imagedata r:id="rId13" o:title=""/>
                </v:shape>
                <o:OLEObject Type="Embed" ProgID="Equation.DSMT4" ShapeID="_x0000_i1026" DrawAspect="Content" ObjectID="_1746057117" r:id="rId14"/>
              </w:object>
            </w:r>
          </w:p>
        </w:tc>
      </w:tr>
    </w:tbl>
    <w:p w14:paraId="50526A75" w14:textId="77777777" w:rsidR="004C5B2D" w:rsidRPr="0078188C" w:rsidRDefault="004C5B2D" w:rsidP="004C5B2D">
      <w:pPr>
        <w:pStyle w:val="2"/>
        <w:rPr>
          <w:lang w:val="en-US"/>
        </w:rPr>
      </w:pPr>
      <w:bookmarkStart w:id="30" w:name="_Toc135178198"/>
      <w:r w:rsidRPr="0078188C">
        <w:rPr>
          <w:lang w:val="en-US"/>
        </w:rPr>
        <w:t xml:space="preserve">7.2.1 </w:t>
      </w:r>
      <w:r>
        <w:t>Решение</w:t>
      </w:r>
      <w:r w:rsidRPr="0078188C">
        <w:rPr>
          <w:lang w:val="en-US"/>
        </w:rPr>
        <w:t xml:space="preserve"> </w:t>
      </w:r>
      <w:r>
        <w:t>задачи</w:t>
      </w:r>
      <w:r w:rsidRPr="0078188C">
        <w:rPr>
          <w:lang w:val="en-US"/>
        </w:rPr>
        <w:t xml:space="preserve">, </w:t>
      </w:r>
      <w:r>
        <w:t>код</w:t>
      </w:r>
      <w:r w:rsidRPr="0078188C">
        <w:rPr>
          <w:lang w:val="en-US"/>
        </w:rPr>
        <w:t xml:space="preserve"> </w:t>
      </w:r>
      <w:r>
        <w:t>программы</w:t>
      </w:r>
      <w:bookmarkEnd w:id="30"/>
    </w:p>
    <w:p w14:paraId="131C8AAE" w14:textId="77777777" w:rsidR="0078188C" w:rsidRPr="0078188C" w:rsidRDefault="0078188C" w:rsidP="0078188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Random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7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Random run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andom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sc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змерность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ссива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sc.nextInt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g = 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[][]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n][n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g !=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 mas.</w:t>
      </w:r>
      <w:r w:rsidRPr="0078188C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&lt;g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mas [i][j]= run.nextInt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g = g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A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=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A.</w:t>
      </w:r>
      <w:r w:rsidRPr="0078188C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=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&lt;A.</w:t>
      </w:r>
      <w:r w:rsidRPr="0078188C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print(A[i][j] +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t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792AB8AB" w14:textId="77777777" w:rsidR="004C5B2D" w:rsidRDefault="004C5B2D" w:rsidP="004C5B2D">
      <w:pPr>
        <w:rPr>
          <w:lang w:val="en-US"/>
        </w:rPr>
      </w:pPr>
    </w:p>
    <w:p w14:paraId="76FB7579" w14:textId="77777777" w:rsidR="004C5B2D" w:rsidRDefault="004C5B2D" w:rsidP="004C5B2D">
      <w:pPr>
        <w:pStyle w:val="2"/>
      </w:pPr>
      <w:bookmarkStart w:id="31" w:name="_Toc135178199"/>
      <w:r>
        <w:t>7.3. Тестирование работы программы</w:t>
      </w:r>
      <w:bookmarkEnd w:id="31"/>
      <w:r>
        <w:t xml:space="preserve"> </w:t>
      </w:r>
    </w:p>
    <w:p w14:paraId="27D69ED1" w14:textId="3143E2D9" w:rsidR="004C5B2D" w:rsidRDefault="0078188C" w:rsidP="0078188C">
      <w:pPr>
        <w:jc w:val="center"/>
      </w:pPr>
      <w:r w:rsidRPr="0078188C">
        <w:drawing>
          <wp:inline distT="0" distB="0" distL="0" distR="0" wp14:anchorId="14627959" wp14:editId="20D60EFF">
            <wp:extent cx="2676899" cy="1810003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76899" cy="1810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77524" w14:textId="77777777" w:rsidR="004C5B2D" w:rsidRDefault="004C5B2D" w:rsidP="004C5B2D">
      <w:pPr>
        <w:pStyle w:val="10"/>
      </w:pPr>
      <w:bookmarkStart w:id="32" w:name="_Toc135178200"/>
      <w:r>
        <w:lastRenderedPageBreak/>
        <w:t>Задание 8</w:t>
      </w:r>
      <w:bookmarkEnd w:id="32"/>
    </w:p>
    <w:p w14:paraId="2075CF48" w14:textId="77777777" w:rsidR="004C5B2D" w:rsidRDefault="004C5B2D" w:rsidP="004C5B2D">
      <w:pPr>
        <w:pStyle w:val="2"/>
      </w:pPr>
      <w:bookmarkStart w:id="33" w:name="_Toc135178201"/>
      <w:r>
        <w:t>8.1. Постановка задачи</w:t>
      </w:r>
      <w:bookmarkEnd w:id="33"/>
    </w:p>
    <w:p w14:paraId="15318D20" w14:textId="77777777" w:rsidR="0011493B" w:rsidRDefault="0011493B" w:rsidP="0011493B">
      <w:pPr>
        <w:rPr>
          <w:rFonts w:eastAsia="Times New Roman"/>
          <w:sz w:val="24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 xml:space="preserve">Заполнить двумерный массив </w:t>
      </w:r>
      <w:r>
        <w:rPr>
          <w:rFonts w:eastAsia="Times New Roman"/>
          <w:szCs w:val="24"/>
          <w:lang w:val="en-US" w:eastAsia="ru-RU"/>
        </w:rPr>
        <w:t>n</w:t>
      </w:r>
      <w:r>
        <w:rPr>
          <w:rFonts w:eastAsia="Times New Roman"/>
          <w:szCs w:val="24"/>
          <w:lang w:eastAsia="ru-RU"/>
        </w:rPr>
        <w:t>×</w:t>
      </w:r>
      <w:r>
        <w:rPr>
          <w:rFonts w:eastAsia="Times New Roman"/>
          <w:szCs w:val="24"/>
          <w:lang w:val="en-US" w:eastAsia="ru-RU"/>
        </w:rPr>
        <w:t>n</w:t>
      </w:r>
      <w:r>
        <w:rPr>
          <w:rFonts w:eastAsia="Times New Roman"/>
          <w:szCs w:val="24"/>
          <w:lang w:eastAsia="ru-RU"/>
        </w:rPr>
        <w:t xml:space="preserve"> по образцу. Матрица заполняется автоматически для любого </w:t>
      </w:r>
      <w:r>
        <w:rPr>
          <w:rFonts w:eastAsia="Times New Roman"/>
          <w:szCs w:val="24"/>
          <w:lang w:val="en-US" w:eastAsia="ru-RU"/>
        </w:rPr>
        <w:t>n</w:t>
      </w:r>
      <w:r>
        <w:rPr>
          <w:rFonts w:eastAsia="Times New Roman"/>
          <w:szCs w:val="24"/>
          <w:lang w:eastAsia="ru-RU"/>
        </w:rPr>
        <w:t>. Создать метод заполнения блока матрицы и отпараметризировав заполнение заполнить при помощи метода всю матрицу. Образец заполнения:</w:t>
      </w:r>
    </w:p>
    <w:p w14:paraId="28FFC60A" w14:textId="77777777" w:rsidR="0011493B" w:rsidRDefault="0011493B" w:rsidP="0011493B">
      <w:pPr>
        <w:tabs>
          <w:tab w:val="left" w:pos="1701"/>
        </w:tabs>
        <w:rPr>
          <w:rFonts w:eastAsia="Calibri"/>
          <w:szCs w:val="24"/>
        </w:rPr>
      </w:pPr>
      <w:r>
        <w:rPr>
          <w:rFonts w:eastAsia="Calibri" w:cs="Times New Roman"/>
          <w:position w:val="-8"/>
          <w:sz w:val="24"/>
          <w:szCs w:val="24"/>
        </w:rPr>
        <w:object w:dxaOrig="4515" w:dyaOrig="4350" w14:anchorId="03815F4C">
          <v:shape id="_x0000_i1027" type="#_x0000_t75" style="width:223.2pt;height:3in" o:ole="">
            <v:imagedata r:id="rId16" o:title=""/>
          </v:shape>
          <o:OLEObject Type="Embed" ProgID="Equation.DSMT4" ShapeID="_x0000_i1027" DrawAspect="Content" ObjectID="_1746057118" r:id="rId17"/>
        </w:object>
      </w:r>
    </w:p>
    <w:p w14:paraId="4D36CCC2" w14:textId="77777777" w:rsidR="004C5B2D" w:rsidRPr="0078188C" w:rsidRDefault="004C5B2D" w:rsidP="004C5B2D">
      <w:pPr>
        <w:pStyle w:val="2"/>
        <w:rPr>
          <w:lang w:val="en-US"/>
        </w:rPr>
      </w:pPr>
      <w:bookmarkStart w:id="34" w:name="_Toc135178202"/>
      <w:r w:rsidRPr="0078188C">
        <w:rPr>
          <w:lang w:val="en-US"/>
        </w:rPr>
        <w:t xml:space="preserve">8.2. </w:t>
      </w:r>
      <w:r>
        <w:t>Решение</w:t>
      </w:r>
      <w:r w:rsidRPr="0078188C">
        <w:rPr>
          <w:lang w:val="en-US"/>
        </w:rPr>
        <w:t xml:space="preserve"> </w:t>
      </w:r>
      <w:r>
        <w:t>задачи</w:t>
      </w:r>
      <w:r w:rsidRPr="0078188C">
        <w:rPr>
          <w:lang w:val="en-US"/>
        </w:rPr>
        <w:t xml:space="preserve">, </w:t>
      </w:r>
      <w:r>
        <w:t>код</w:t>
      </w:r>
      <w:r w:rsidRPr="0078188C">
        <w:rPr>
          <w:lang w:val="en-US"/>
        </w:rPr>
        <w:t xml:space="preserve"> </w:t>
      </w:r>
      <w:r>
        <w:t>программы</w:t>
      </w:r>
      <w:bookmarkEnd w:id="34"/>
    </w:p>
    <w:p w14:paraId="0A99C45C" w14:textId="77777777" w:rsidR="0078188C" w:rsidRPr="0078188C" w:rsidRDefault="0078188C" w:rsidP="0078188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Random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8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змерность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вадратной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трицы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sc.nextInt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полнить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ссив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лностью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жмите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-1,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полнить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блокам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- 2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ibor = sc.nextInt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vibor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vibor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vibor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vibor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vibor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[][]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n][n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andom run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andom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 (n)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 (n)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[i][j] = run.nextInt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vibor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[][]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n][n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andom run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andom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n/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 n/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[i][j] = run.nextInt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= n/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(n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= n/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&lt;(n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 [i][j]= run.nextInt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n/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= n/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&lt;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 [i][j]= run.nextInt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= n/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++){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 n/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 [i][j]= run.nextInt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A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=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A.</w:t>
      </w:r>
      <w:r w:rsidRPr="0078188C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o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=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&lt;A.</w:t>
      </w:r>
      <w:r w:rsidRPr="0078188C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print(A[i][j] +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t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79ECC961" w14:textId="77777777" w:rsidR="004C5B2D" w:rsidRDefault="004C5B2D" w:rsidP="004C5B2D">
      <w:pPr>
        <w:rPr>
          <w:lang w:val="en-US"/>
        </w:rPr>
      </w:pPr>
    </w:p>
    <w:p w14:paraId="0BF695DD" w14:textId="40CADF80" w:rsidR="004C5B2D" w:rsidRDefault="004C5B2D" w:rsidP="004C5B2D">
      <w:pPr>
        <w:pStyle w:val="2"/>
      </w:pPr>
      <w:bookmarkStart w:id="35" w:name="_Toc135178203"/>
      <w:r>
        <w:t>8.3. Тестирование работы программы</w:t>
      </w:r>
      <w:bookmarkEnd w:id="35"/>
      <w:r>
        <w:t xml:space="preserve"> </w:t>
      </w:r>
    </w:p>
    <w:p w14:paraId="41ED0113" w14:textId="348B3DDC" w:rsidR="0078188C" w:rsidRPr="0078188C" w:rsidRDefault="0078188C" w:rsidP="0078188C">
      <w:pPr>
        <w:jc w:val="center"/>
      </w:pPr>
      <w:r w:rsidRPr="0078188C">
        <w:drawing>
          <wp:inline distT="0" distB="0" distL="0" distR="0" wp14:anchorId="5CD0F43E" wp14:editId="5736C7C3">
            <wp:extent cx="5144218" cy="2172003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144218" cy="2172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FEA13" w14:textId="552B56D2" w:rsidR="004C5B2D" w:rsidRDefault="0078188C" w:rsidP="004C5B2D">
      <w:pPr>
        <w:jc w:val="center"/>
        <w:rPr>
          <w:lang w:val="en-US"/>
        </w:rPr>
      </w:pPr>
      <w:r w:rsidRPr="0078188C">
        <w:rPr>
          <w:lang w:val="en-US"/>
        </w:rPr>
        <w:drawing>
          <wp:inline distT="0" distB="0" distL="0" distR="0" wp14:anchorId="7AAE8F00" wp14:editId="15B0F59A">
            <wp:extent cx="5210902" cy="2162477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10902" cy="2162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38383" w14:textId="77777777" w:rsidR="004C5B2D" w:rsidRDefault="004C5B2D" w:rsidP="004C5B2D">
      <w:pPr>
        <w:pStyle w:val="10"/>
      </w:pPr>
      <w:bookmarkStart w:id="36" w:name="_Toc135178204"/>
      <w:r>
        <w:lastRenderedPageBreak/>
        <w:t>Задание 9</w:t>
      </w:r>
      <w:bookmarkEnd w:id="36"/>
    </w:p>
    <w:p w14:paraId="077923AB" w14:textId="77777777" w:rsidR="004C5B2D" w:rsidRDefault="004C5B2D" w:rsidP="004C5B2D">
      <w:pPr>
        <w:pStyle w:val="2"/>
      </w:pPr>
      <w:bookmarkStart w:id="37" w:name="_Toc135178205"/>
      <w:r>
        <w:t>9.1. Постановка задачи</w:t>
      </w:r>
      <w:bookmarkEnd w:id="37"/>
    </w:p>
    <w:p w14:paraId="7828E0C2" w14:textId="77777777" w:rsidR="0011493B" w:rsidRDefault="0011493B" w:rsidP="0011493B">
      <w:pPr>
        <w:rPr>
          <w:rFonts w:eastAsia="Times New Roman"/>
          <w:sz w:val="24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>Заполнить двумерный массив 2</w:t>
      </w:r>
      <w:r>
        <w:rPr>
          <w:rFonts w:eastAsia="Times New Roman"/>
          <w:szCs w:val="24"/>
          <w:lang w:val="en-US" w:eastAsia="ru-RU"/>
        </w:rPr>
        <w:t>n</w:t>
      </w:r>
      <w:r>
        <w:rPr>
          <w:rFonts w:eastAsia="Times New Roman"/>
          <w:szCs w:val="24"/>
          <w:lang w:eastAsia="ru-RU"/>
        </w:rPr>
        <w:t>×2</w:t>
      </w:r>
      <w:r>
        <w:rPr>
          <w:rFonts w:eastAsia="Times New Roman"/>
          <w:szCs w:val="24"/>
          <w:lang w:val="en-US" w:eastAsia="ru-RU"/>
        </w:rPr>
        <w:t>n</w:t>
      </w:r>
      <w:r>
        <w:rPr>
          <w:rFonts w:eastAsia="Times New Roman"/>
          <w:szCs w:val="24"/>
          <w:lang w:eastAsia="ru-RU"/>
        </w:rPr>
        <w:t xml:space="preserve"> по образцу. Матрица заполняется автоматически для любого </w:t>
      </w:r>
      <w:r>
        <w:rPr>
          <w:rFonts w:eastAsia="Times New Roman"/>
          <w:szCs w:val="24"/>
          <w:lang w:val="en-US" w:eastAsia="ru-RU"/>
        </w:rPr>
        <w:t>n</w:t>
      </w:r>
      <w:r>
        <w:rPr>
          <w:rFonts w:eastAsia="Times New Roman"/>
          <w:szCs w:val="24"/>
          <w:lang w:eastAsia="ru-RU"/>
        </w:rPr>
        <w:t>. Создать метод заполнения блоков матрицы и отпараметризировав выполнить заполнение всей матрицы при помощи методов. Образец заполнения:</w:t>
      </w:r>
    </w:p>
    <w:p w14:paraId="53437B85" w14:textId="77777777" w:rsidR="0011493B" w:rsidRDefault="0011493B" w:rsidP="0011493B">
      <w:pPr>
        <w:rPr>
          <w:rFonts w:eastAsia="Calibri"/>
          <w:szCs w:val="24"/>
        </w:rPr>
      </w:pPr>
      <w:r>
        <w:rPr>
          <w:rFonts w:eastAsia="Calibri" w:cs="Times New Roman"/>
          <w:position w:val="-8"/>
          <w:sz w:val="24"/>
          <w:szCs w:val="28"/>
        </w:rPr>
        <w:object w:dxaOrig="4515" w:dyaOrig="4245" w14:anchorId="723F0ED4">
          <v:shape id="_x0000_i1028" type="#_x0000_t75" style="width:223.2pt;height:208.8pt" o:ole="">
            <v:imagedata r:id="rId20" o:title=""/>
          </v:shape>
          <o:OLEObject Type="Embed" ProgID="Equation.DSMT4" ShapeID="_x0000_i1028" DrawAspect="Content" ObjectID="_1746057119" r:id="rId21"/>
        </w:object>
      </w:r>
    </w:p>
    <w:p w14:paraId="0FD45E19" w14:textId="77777777" w:rsidR="004C5B2D" w:rsidRDefault="004C5B2D" w:rsidP="004C5B2D">
      <w:pPr>
        <w:pStyle w:val="2"/>
      </w:pPr>
      <w:bookmarkStart w:id="38" w:name="_Toc135178206"/>
      <w:r>
        <w:t>9.2. Решение задачи, код программы</w:t>
      </w:r>
      <w:bookmarkEnd w:id="38"/>
    </w:p>
    <w:p w14:paraId="5B2CF9EE" w14:textId="77777777" w:rsidR="0078188C" w:rsidRPr="0078188C" w:rsidRDefault="0078188C" w:rsidP="0078188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Random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9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змерность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ссива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sc.nextInt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полнить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ссив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лностью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жмите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-1,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полнить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блокам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- 2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ibor = sc.nextInt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vibor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vibor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vibor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vibor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vibor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[][]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n][n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andom run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andom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 (n)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 (n)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[i][j] = run.nextInt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vibor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[][]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]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andom run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andom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 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[i][j] = run.nextInt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= 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= 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 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[i][j] = run.nextInt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= 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 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[i][j] = run.nextInt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= 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 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[i][j] = run.nextInt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A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A.</w:t>
      </w:r>
      <w:r w:rsidRPr="0078188C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 A.</w:t>
      </w:r>
      <w:r w:rsidRPr="0078188C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print(A[i][j] +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t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39D81B5F" w14:textId="77777777" w:rsidR="004C5B2D" w:rsidRPr="0078188C" w:rsidRDefault="004C5B2D" w:rsidP="004C5B2D">
      <w:pPr>
        <w:rPr>
          <w:lang w:val="en-US"/>
        </w:rPr>
      </w:pPr>
    </w:p>
    <w:p w14:paraId="329EE953" w14:textId="77777777" w:rsidR="004C5B2D" w:rsidRDefault="004C5B2D" w:rsidP="004C5B2D">
      <w:pPr>
        <w:pStyle w:val="2"/>
        <w:rPr>
          <w:lang w:val="en-US"/>
        </w:rPr>
      </w:pPr>
      <w:bookmarkStart w:id="39" w:name="_Toc135178207"/>
      <w:r>
        <w:rPr>
          <w:lang w:val="en-US"/>
        </w:rPr>
        <w:lastRenderedPageBreak/>
        <w:t xml:space="preserve">9.3. </w:t>
      </w:r>
      <w:r>
        <w:t>Тестирование</w:t>
      </w:r>
      <w:r>
        <w:rPr>
          <w:lang w:val="en-US"/>
        </w:rPr>
        <w:t xml:space="preserve"> </w:t>
      </w:r>
      <w:r>
        <w:t>работы</w:t>
      </w:r>
      <w:r>
        <w:rPr>
          <w:lang w:val="en-US"/>
        </w:rPr>
        <w:t xml:space="preserve"> </w:t>
      </w:r>
      <w:r>
        <w:t>программы</w:t>
      </w:r>
      <w:bookmarkEnd w:id="39"/>
      <w:r>
        <w:rPr>
          <w:lang w:val="en-US"/>
        </w:rPr>
        <w:t xml:space="preserve"> </w:t>
      </w:r>
    </w:p>
    <w:p w14:paraId="60DC7EF9" w14:textId="51C35A8E" w:rsidR="0078188C" w:rsidRDefault="0078188C" w:rsidP="0078188C">
      <w:pPr>
        <w:jc w:val="center"/>
        <w:rPr>
          <w:lang w:val="en-US"/>
        </w:rPr>
      </w:pPr>
      <w:r w:rsidRPr="0078188C">
        <w:rPr>
          <w:lang w:val="en-US"/>
        </w:rPr>
        <w:drawing>
          <wp:inline distT="0" distB="0" distL="0" distR="0" wp14:anchorId="53B0BE1C" wp14:editId="3E7A16F5">
            <wp:extent cx="4991797" cy="1705213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991797" cy="1705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8188C">
        <w:rPr>
          <w:lang w:val="en-US"/>
        </w:rPr>
        <w:drawing>
          <wp:inline distT="0" distB="0" distL="0" distR="0" wp14:anchorId="1D600924" wp14:editId="084B7490">
            <wp:extent cx="5039428" cy="2591162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39428" cy="2591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3FEBF" w14:textId="77777777" w:rsidR="004C5B2D" w:rsidRDefault="004C5B2D" w:rsidP="004C5B2D">
      <w:pPr>
        <w:pStyle w:val="10"/>
      </w:pPr>
      <w:bookmarkStart w:id="40" w:name="_Toc135178208"/>
      <w:r>
        <w:t>Задание 10</w:t>
      </w:r>
      <w:bookmarkEnd w:id="40"/>
    </w:p>
    <w:p w14:paraId="6670A11A" w14:textId="77777777" w:rsidR="004C5B2D" w:rsidRDefault="004C5B2D" w:rsidP="004C5B2D">
      <w:pPr>
        <w:pStyle w:val="2"/>
      </w:pPr>
      <w:bookmarkStart w:id="41" w:name="_Toc135178209"/>
      <w:r>
        <w:t>10.1. Постановка задачи</w:t>
      </w:r>
      <w:bookmarkEnd w:id="41"/>
    </w:p>
    <w:p w14:paraId="5AF3705E" w14:textId="77777777" w:rsidR="0011493B" w:rsidRDefault="0011493B" w:rsidP="0011493B">
      <w:pPr>
        <w:rPr>
          <w:sz w:val="24"/>
          <w:szCs w:val="24"/>
        </w:rPr>
      </w:pPr>
      <w:r>
        <w:rPr>
          <w:szCs w:val="24"/>
        </w:rPr>
        <w:t xml:space="preserve">Дана матрица с N точками в пространстве, 0-я строчка координаты х, 1-я строчка координаты y. Определить для каждой точки попала ли она в закрашенную область, с использованием массива N элементов (1 – точка попала внутрь области, </w:t>
      </w:r>
      <w:r>
        <w:rPr>
          <w:szCs w:val="28"/>
        </w:rPr>
        <w:t>0 – точка на границе области, -1 – точка вне области). Области взять из лабораторной работы № 2 задание 5 (условия проверки реализовать как метод). Создать метод для стилизованного вывода ответов по попаданию точки в область в соответствии с массивом данных о попадании точки.</w:t>
      </w:r>
    </w:p>
    <w:p w14:paraId="52EE2171" w14:textId="77777777" w:rsidR="004C5B2D" w:rsidRDefault="004C5B2D" w:rsidP="004C5B2D">
      <w:pPr>
        <w:pStyle w:val="2"/>
        <w:rPr>
          <w:lang w:val="en-US"/>
        </w:rPr>
      </w:pPr>
      <w:bookmarkStart w:id="42" w:name="_Toc135178210"/>
      <w:r>
        <w:rPr>
          <w:lang w:val="en-US"/>
        </w:rPr>
        <w:t xml:space="preserve">10.2. </w:t>
      </w:r>
      <w:r>
        <w:t>Решение</w:t>
      </w:r>
      <w:r>
        <w:rPr>
          <w:lang w:val="en-US"/>
        </w:rPr>
        <w:t xml:space="preserve"> </w:t>
      </w:r>
      <w:r>
        <w:t>задачи</w:t>
      </w:r>
      <w:r>
        <w:rPr>
          <w:lang w:val="en-US"/>
        </w:rPr>
        <w:t xml:space="preserve">, </w:t>
      </w:r>
      <w:r>
        <w:t>код</w:t>
      </w:r>
      <w:r>
        <w:rPr>
          <w:lang w:val="en-US"/>
        </w:rPr>
        <w:t xml:space="preserve"> </w:t>
      </w:r>
      <w:r>
        <w:t>программы</w:t>
      </w:r>
      <w:bookmarkEnd w:id="42"/>
    </w:p>
    <w:p w14:paraId="64DF0855" w14:textId="77777777" w:rsidR="0078188C" w:rsidRPr="0078188C" w:rsidRDefault="0078188C" w:rsidP="0078188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class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10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[][] = {{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}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 = N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i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 = N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i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a_1_obl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a_2_obl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N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]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a_1_g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) |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a_2_g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N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]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N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i] = 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boolean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a_1_obl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 &gt;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y &gt;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 &lt; (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5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7.5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 (y &gt; x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7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y &lt;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 &gt; (-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f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 (y &gt;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y &gt; (-x)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 &lt; (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f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* x + 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f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| (y &gt; 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y &lt; x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 &lt; (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f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 (y &lt; 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th.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+ Math.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lt;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boolean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a_1_g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x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 y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 y == 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.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7.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 y == x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7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 y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 y == (-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f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 y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 y == -x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 y == (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f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* x + 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f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| y == 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 y == x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 y == (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f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 Math.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 -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+ Math.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&amp; (y &gt;= 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y &lt;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x &gt;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x &lt;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boolean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a_2_obl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 &gt;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.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y &lt;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&amp; y &gt; -x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 (y &gt;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&amp; y &gt; -x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 &lt; (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f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* x)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| (y &gt; 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f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&amp; y &lt; x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 &lt; -x)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| (y &gt; -x &amp; y &gt;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&amp; y &lt;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.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5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 (y &gt;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.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.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y &lt; -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.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.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x &gt; 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| (x &gt; 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Math.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+ Math.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&lt;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boolean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a_2_g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y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.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 y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| y == -x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 y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| y == -x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y == 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f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* x | y == 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f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* x | y == x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 y == -x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| y == -x | y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| y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.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.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 y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.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.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 y == -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.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x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.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 x == 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 x == 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 Math.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+ Math.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&amp; (y &gt;= 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y &lt;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x &gt;= -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&amp; x &lt;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true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 false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A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&lt;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.print(A[i][j] +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t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6A44F62A" w14:textId="77777777" w:rsidR="004C5B2D" w:rsidRDefault="004C5B2D" w:rsidP="004C5B2D">
      <w:pPr>
        <w:rPr>
          <w:lang w:val="en-US"/>
        </w:rPr>
      </w:pPr>
    </w:p>
    <w:p w14:paraId="72A48A36" w14:textId="77777777" w:rsidR="004C5B2D" w:rsidRDefault="004C5B2D" w:rsidP="004C5B2D">
      <w:pPr>
        <w:pStyle w:val="2"/>
        <w:rPr>
          <w:lang w:val="en-US"/>
        </w:rPr>
      </w:pPr>
      <w:bookmarkStart w:id="43" w:name="_Toc135178211"/>
      <w:r>
        <w:t>10</w:t>
      </w:r>
      <w:r>
        <w:rPr>
          <w:lang w:val="en-US"/>
        </w:rPr>
        <w:t xml:space="preserve">.3. </w:t>
      </w:r>
      <w:r>
        <w:t>Тестирование</w:t>
      </w:r>
      <w:r>
        <w:rPr>
          <w:lang w:val="en-US"/>
        </w:rPr>
        <w:t xml:space="preserve"> </w:t>
      </w:r>
      <w:r>
        <w:t>работы</w:t>
      </w:r>
      <w:r>
        <w:rPr>
          <w:lang w:val="en-US"/>
        </w:rPr>
        <w:t xml:space="preserve"> </w:t>
      </w:r>
      <w:r>
        <w:t>программы</w:t>
      </w:r>
      <w:bookmarkEnd w:id="43"/>
      <w:r>
        <w:rPr>
          <w:lang w:val="en-US"/>
        </w:rPr>
        <w:t xml:space="preserve"> </w:t>
      </w:r>
    </w:p>
    <w:p w14:paraId="2D573B78" w14:textId="0F6E6C08" w:rsidR="004C5B2D" w:rsidRDefault="0078188C" w:rsidP="0078188C">
      <w:pPr>
        <w:jc w:val="center"/>
        <w:rPr>
          <w:lang w:val="en-US"/>
        </w:rPr>
      </w:pPr>
      <w:r w:rsidRPr="0078188C">
        <w:rPr>
          <w:lang w:val="en-US"/>
        </w:rPr>
        <w:drawing>
          <wp:inline distT="0" distB="0" distL="0" distR="0" wp14:anchorId="1A332C93" wp14:editId="3841C9B0">
            <wp:extent cx="2257740" cy="771633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57740" cy="771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BB34F" w14:textId="4982BBF4" w:rsidR="0011493B" w:rsidRDefault="0011493B" w:rsidP="0011493B">
      <w:pPr>
        <w:pStyle w:val="10"/>
      </w:pPr>
      <w:bookmarkStart w:id="44" w:name="_Toc135178212"/>
      <w:r>
        <w:t>Задание 11</w:t>
      </w:r>
      <w:bookmarkEnd w:id="44"/>
    </w:p>
    <w:p w14:paraId="3D6AC793" w14:textId="11F89B91" w:rsidR="0011493B" w:rsidRDefault="0011493B" w:rsidP="0011493B">
      <w:pPr>
        <w:pStyle w:val="2"/>
      </w:pPr>
      <w:bookmarkStart w:id="45" w:name="_Toc135178213"/>
      <w:r>
        <w:t>11.1. Постановка задачи</w:t>
      </w:r>
      <w:bookmarkEnd w:id="45"/>
    </w:p>
    <w:p w14:paraId="6D93B837" w14:textId="77777777" w:rsidR="005C1952" w:rsidRDefault="005C1952" w:rsidP="005C1952">
      <w:pPr>
        <w:rPr>
          <w:sz w:val="24"/>
          <w:szCs w:val="28"/>
        </w:rPr>
      </w:pPr>
      <w:r>
        <w:rPr>
          <w:szCs w:val="24"/>
        </w:rPr>
        <w:t>Дан двумерный массив 2×3</w:t>
      </w:r>
      <w:r>
        <w:rPr>
          <w:szCs w:val="24"/>
          <w:lang w:val="en-US"/>
        </w:rPr>
        <w:t>N</w:t>
      </w:r>
      <w:r>
        <w:rPr>
          <w:szCs w:val="24"/>
        </w:rPr>
        <w:t xml:space="preserve">, где </w:t>
      </w:r>
      <w:r>
        <w:rPr>
          <w:szCs w:val="24"/>
          <w:lang w:val="en-US"/>
        </w:rPr>
        <w:t>N</w:t>
      </w:r>
      <w:r>
        <w:rPr>
          <w:szCs w:val="24"/>
        </w:rPr>
        <w:t xml:space="preserve"> – количество предполагаемых треугольников. Пользователь вводит данные по координатам вершин треугольников в двумерный массив. Создать двумерный массив ответов для </w:t>
      </w:r>
      <w:r>
        <w:rPr>
          <w:szCs w:val="24"/>
          <w:lang w:val="en-US"/>
        </w:rPr>
        <w:t>N</w:t>
      </w:r>
      <w:r>
        <w:rPr>
          <w:szCs w:val="24"/>
        </w:rPr>
        <w:t xml:space="preserve"> предполагаемых треугольников: 0-я строчка результаты проверки о существовании треугольника с введенными вершинами (1 – существует; 0 – не существует); 1-я строчка классификация треугольников (1 – равносторонний; 2 – прямоугольный; 3 – равнобедренный; 4 – произвольный; 0 – если такого треугольника не существует); 2-я строчка площадь треугольника, если он существует, иначе 0. </w:t>
      </w:r>
      <w:r>
        <w:rPr>
          <w:szCs w:val="28"/>
        </w:rPr>
        <w:t>Создать метод для стилизованного вывода ответов. Проверить есть ли треугольники одинаковой площади, вывести ответ, если такие треугольники есть, то указать их номера.</w:t>
      </w:r>
    </w:p>
    <w:p w14:paraId="28F20ED4" w14:textId="5F5E0945" w:rsidR="0011493B" w:rsidRDefault="0011493B" w:rsidP="0011493B">
      <w:pPr>
        <w:pStyle w:val="2"/>
        <w:rPr>
          <w:lang w:val="en-US"/>
        </w:rPr>
      </w:pPr>
      <w:bookmarkStart w:id="46" w:name="_Toc135178214"/>
      <w:r>
        <w:rPr>
          <w:lang w:val="en-US"/>
        </w:rPr>
        <w:t>1</w:t>
      </w:r>
      <w:r w:rsidRPr="0078188C">
        <w:rPr>
          <w:lang w:val="en-US"/>
        </w:rPr>
        <w:t>1</w:t>
      </w:r>
      <w:r>
        <w:rPr>
          <w:lang w:val="en-US"/>
        </w:rPr>
        <w:t xml:space="preserve">.2. </w:t>
      </w:r>
      <w:r>
        <w:t>Решение</w:t>
      </w:r>
      <w:r>
        <w:rPr>
          <w:lang w:val="en-US"/>
        </w:rPr>
        <w:t xml:space="preserve"> </w:t>
      </w:r>
      <w:r>
        <w:t>задачи</w:t>
      </w:r>
      <w:r>
        <w:rPr>
          <w:lang w:val="en-US"/>
        </w:rPr>
        <w:t xml:space="preserve">, </w:t>
      </w:r>
      <w:r>
        <w:t>код</w:t>
      </w:r>
      <w:r>
        <w:rPr>
          <w:lang w:val="en-US"/>
        </w:rPr>
        <w:t xml:space="preserve"> </w:t>
      </w:r>
      <w:r>
        <w:t>программы</w:t>
      </w:r>
      <w:bookmarkEnd w:id="46"/>
    </w:p>
    <w:p w14:paraId="391CF6C6" w14:textId="77777777" w:rsidR="0078188C" w:rsidRPr="0078188C" w:rsidRDefault="0078188C" w:rsidP="0078188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*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11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змерность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ссива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in.nextInt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arr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Ar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rintOut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-------------------------------------------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double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double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double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a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ans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n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+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ab =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j] - 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j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j] - 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j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bc =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j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j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j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j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a =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j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j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j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j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.5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j] - 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j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 * (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j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j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 - (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j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j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 * (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j] - arr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j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 =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ans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]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]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        ans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]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i] = s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ab == bc &amp; bc == ca) &amp; s !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ans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]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else 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ab == bc || bc == ca || ca == ab) &amp; s !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ans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]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else 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b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==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bc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a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bc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==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b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a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||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a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==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bc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b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) &amp; s!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ans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]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else 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 !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ans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i]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rint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ns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 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ns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i] == ans[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j] &amp; i != j)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лощадь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реугольника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"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(i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вен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реугольнику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"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(j +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etArr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arr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Random r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andom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arr.</w:t>
      </w:r>
      <w:r w:rsidRPr="0078188C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 arr[i].</w:t>
      </w:r>
      <w:r w:rsidRPr="0078188C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arr[i][j] = r.nextInt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Print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arr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 ints : arr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Int : ints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(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anInt +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|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t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PrintOut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arr)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 ints : arr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Int : ints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(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anInt +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|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t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6500B553" w14:textId="77777777" w:rsidR="0011493B" w:rsidRDefault="0011493B" w:rsidP="0011493B">
      <w:pPr>
        <w:rPr>
          <w:lang w:val="en-US"/>
        </w:rPr>
      </w:pPr>
    </w:p>
    <w:p w14:paraId="673925BD" w14:textId="686F945D" w:rsidR="0011493B" w:rsidRDefault="0011493B" w:rsidP="0011493B">
      <w:pPr>
        <w:pStyle w:val="2"/>
        <w:rPr>
          <w:lang w:val="en-US"/>
        </w:rPr>
      </w:pPr>
      <w:bookmarkStart w:id="47" w:name="_Toc135178215"/>
      <w:r>
        <w:t>11</w:t>
      </w:r>
      <w:r>
        <w:rPr>
          <w:lang w:val="en-US"/>
        </w:rPr>
        <w:t xml:space="preserve">.3. </w:t>
      </w:r>
      <w:r>
        <w:t>Тестирование</w:t>
      </w:r>
      <w:r>
        <w:rPr>
          <w:lang w:val="en-US"/>
        </w:rPr>
        <w:t xml:space="preserve"> </w:t>
      </w:r>
      <w:r>
        <w:t>работы</w:t>
      </w:r>
      <w:r>
        <w:rPr>
          <w:lang w:val="en-US"/>
        </w:rPr>
        <w:t xml:space="preserve"> </w:t>
      </w:r>
      <w:r>
        <w:t>программы</w:t>
      </w:r>
      <w:bookmarkEnd w:id="47"/>
      <w:r>
        <w:rPr>
          <w:lang w:val="en-US"/>
        </w:rPr>
        <w:t xml:space="preserve"> </w:t>
      </w:r>
    </w:p>
    <w:p w14:paraId="1669B5C7" w14:textId="1D0A8E2D" w:rsidR="0011493B" w:rsidRDefault="0078188C" w:rsidP="0078188C">
      <w:pPr>
        <w:jc w:val="center"/>
        <w:rPr>
          <w:lang w:val="en-US"/>
        </w:rPr>
      </w:pPr>
      <w:r w:rsidRPr="0078188C">
        <w:rPr>
          <w:lang w:val="en-US"/>
        </w:rPr>
        <w:drawing>
          <wp:inline distT="0" distB="0" distL="0" distR="0" wp14:anchorId="38FD214D" wp14:editId="6E8BA06A">
            <wp:extent cx="5940425" cy="1711325"/>
            <wp:effectExtent l="0" t="0" r="3175" b="317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1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E3F3E7" w14:textId="61844223" w:rsidR="0011493B" w:rsidRDefault="0011493B" w:rsidP="0011493B">
      <w:pPr>
        <w:pStyle w:val="10"/>
      </w:pPr>
      <w:bookmarkStart w:id="48" w:name="_Toc135178216"/>
      <w:r>
        <w:lastRenderedPageBreak/>
        <w:t>Задание 12</w:t>
      </w:r>
      <w:bookmarkEnd w:id="48"/>
    </w:p>
    <w:p w14:paraId="12109F4A" w14:textId="14499E16" w:rsidR="0011493B" w:rsidRDefault="0011493B" w:rsidP="0011493B">
      <w:pPr>
        <w:pStyle w:val="2"/>
      </w:pPr>
      <w:bookmarkStart w:id="49" w:name="_Toc135178217"/>
      <w:r>
        <w:t>12.1. Постановка задачи</w:t>
      </w:r>
      <w:bookmarkEnd w:id="49"/>
    </w:p>
    <w:p w14:paraId="6110DFC6" w14:textId="77777777" w:rsidR="005C1952" w:rsidRDefault="005C1952" w:rsidP="005C1952">
      <w:pPr>
        <w:rPr>
          <w:sz w:val="24"/>
          <w:szCs w:val="24"/>
        </w:rPr>
      </w:pPr>
      <w:r>
        <w:rPr>
          <w:szCs w:val="24"/>
        </w:rPr>
        <w:t xml:space="preserve">Дан двумерный квадратный массив </w:t>
      </w:r>
      <w:r>
        <w:rPr>
          <w:szCs w:val="24"/>
          <w:lang w:val="en-US"/>
        </w:rPr>
        <w:t>A</w:t>
      </w:r>
      <w:r>
        <w:rPr>
          <w:szCs w:val="24"/>
        </w:rPr>
        <w:t xml:space="preserve"> и двумерный квадратный массив обратный к первому </w:t>
      </w:r>
      <w:r>
        <w:rPr>
          <w:szCs w:val="24"/>
          <w:lang w:val="en-US"/>
        </w:rPr>
        <w:t>A</w:t>
      </w:r>
      <w:r>
        <w:rPr>
          <w:szCs w:val="24"/>
          <w:vertAlign w:val="superscript"/>
        </w:rPr>
        <w:t>-1</w:t>
      </w:r>
      <w:r>
        <w:rPr>
          <w:szCs w:val="24"/>
        </w:rPr>
        <w:t xml:space="preserve">. При этом пользователь вводит размерность массива и данные сам и может допустить ошибку при вычислении обратной матрицы или при вводе. Поэтому выполнить проверку соответствуют ли массивы свойству </w:t>
      </w:r>
      <w:r>
        <w:rPr>
          <w:szCs w:val="24"/>
          <w:lang w:val="en-US"/>
        </w:rPr>
        <w:t>A</w:t>
      </w:r>
      <w:r>
        <w:rPr>
          <w:szCs w:val="24"/>
        </w:rPr>
        <w:t xml:space="preserve">* </w:t>
      </w:r>
      <w:r>
        <w:rPr>
          <w:szCs w:val="24"/>
          <w:lang w:val="en-US"/>
        </w:rPr>
        <w:t>A</w:t>
      </w:r>
      <w:r>
        <w:rPr>
          <w:szCs w:val="24"/>
          <w:vertAlign w:val="superscript"/>
        </w:rPr>
        <w:t>-1</w:t>
      </w:r>
      <w:r>
        <w:rPr>
          <w:szCs w:val="24"/>
        </w:rPr>
        <w:t>=</w:t>
      </w:r>
      <w:r>
        <w:rPr>
          <w:szCs w:val="24"/>
          <w:lang w:val="en-US"/>
        </w:rPr>
        <w:t>E</w:t>
      </w:r>
      <w:r>
        <w:rPr>
          <w:szCs w:val="24"/>
        </w:rPr>
        <w:t xml:space="preserve">, где </w:t>
      </w:r>
      <w:r>
        <w:rPr>
          <w:szCs w:val="24"/>
          <w:lang w:val="en-US"/>
        </w:rPr>
        <w:t>E</w:t>
      </w:r>
      <w:r>
        <w:rPr>
          <w:szCs w:val="24"/>
        </w:rPr>
        <w:t xml:space="preserve"> – это единичная матрица.</w:t>
      </w:r>
    </w:p>
    <w:p w14:paraId="1307D31E" w14:textId="7D35107B" w:rsidR="0011493B" w:rsidRDefault="0011493B" w:rsidP="0011493B">
      <w:pPr>
        <w:pStyle w:val="2"/>
        <w:rPr>
          <w:lang w:val="en-US"/>
        </w:rPr>
      </w:pPr>
      <w:bookmarkStart w:id="50" w:name="_Toc135178218"/>
      <w:r>
        <w:rPr>
          <w:lang w:val="en-US"/>
        </w:rPr>
        <w:t>1</w:t>
      </w:r>
      <w:r w:rsidRPr="0078188C">
        <w:rPr>
          <w:lang w:val="en-US"/>
        </w:rPr>
        <w:t>2</w:t>
      </w:r>
      <w:r>
        <w:rPr>
          <w:lang w:val="en-US"/>
        </w:rPr>
        <w:t xml:space="preserve">.2. </w:t>
      </w:r>
      <w:r>
        <w:t>Решение</w:t>
      </w:r>
      <w:r>
        <w:rPr>
          <w:lang w:val="en-US"/>
        </w:rPr>
        <w:t xml:space="preserve"> </w:t>
      </w:r>
      <w:r>
        <w:t>задачи</w:t>
      </w:r>
      <w:r>
        <w:rPr>
          <w:lang w:val="en-US"/>
        </w:rPr>
        <w:t xml:space="preserve">, </w:t>
      </w:r>
      <w:r>
        <w:t>код</w:t>
      </w:r>
      <w:r>
        <w:rPr>
          <w:lang w:val="en-US"/>
        </w:rPr>
        <w:t xml:space="preserve"> </w:t>
      </w:r>
      <w:r>
        <w:t>программы</w:t>
      </w:r>
      <w:bookmarkEnd w:id="50"/>
    </w:p>
    <w:p w14:paraId="5898ACE3" w14:textId="77777777" w:rsidR="0078188C" w:rsidRPr="0078188C" w:rsidRDefault="0078188C" w:rsidP="0078188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System.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it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12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8188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змерность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ссива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in.nextInt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arr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n][n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arr_1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n][n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элементы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ссива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arr.</w:t>
      </w:r>
      <w:r w:rsidRPr="0078188C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 arr[i].</w:t>
      </w:r>
      <w:r w:rsidRPr="0078188C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arr[i][j] = in.nextDouble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элементы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братного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ссива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arr_1.</w:t>
      </w:r>
      <w:r w:rsidRPr="0078188C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 arr_1[i].</w:t>
      </w:r>
      <w:r w:rsidRPr="0078188C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arr_1[i][j] = in.nextDouble(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e =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n][n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 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 &lt; 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e[i][j] += arr[i][k] * arr_1[k][j]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i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 &lt; n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 &lt; i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e[i][i] !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| e[i][j] !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0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| e[n - i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n -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j] != 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вторите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пытку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78188C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i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8188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ystem.</w:t>
      </w:r>
      <w:r w:rsidRPr="0078188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сё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лучилось</w:t>
      </w:r>
      <w:r w:rsidRPr="0078188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8188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8188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61EC21B" w14:textId="77777777" w:rsidR="0011493B" w:rsidRDefault="0011493B" w:rsidP="0011493B">
      <w:pPr>
        <w:rPr>
          <w:lang w:val="en-US"/>
        </w:rPr>
      </w:pPr>
    </w:p>
    <w:p w14:paraId="050941E8" w14:textId="0B2DDECD" w:rsidR="0011493B" w:rsidRDefault="0011493B" w:rsidP="0011493B">
      <w:pPr>
        <w:pStyle w:val="2"/>
        <w:rPr>
          <w:lang w:val="en-US"/>
        </w:rPr>
      </w:pPr>
      <w:bookmarkStart w:id="51" w:name="_Toc135178219"/>
      <w:r>
        <w:lastRenderedPageBreak/>
        <w:t>12</w:t>
      </w:r>
      <w:r>
        <w:rPr>
          <w:lang w:val="en-US"/>
        </w:rPr>
        <w:t xml:space="preserve">.3. </w:t>
      </w:r>
      <w:r>
        <w:t>Тестирование</w:t>
      </w:r>
      <w:r>
        <w:rPr>
          <w:lang w:val="en-US"/>
        </w:rPr>
        <w:t xml:space="preserve"> </w:t>
      </w:r>
      <w:r>
        <w:t>работы</w:t>
      </w:r>
      <w:r>
        <w:rPr>
          <w:lang w:val="en-US"/>
        </w:rPr>
        <w:t xml:space="preserve"> </w:t>
      </w:r>
      <w:r>
        <w:t>программы</w:t>
      </w:r>
      <w:bookmarkEnd w:id="51"/>
      <w:r>
        <w:rPr>
          <w:lang w:val="en-US"/>
        </w:rPr>
        <w:t xml:space="preserve"> </w:t>
      </w:r>
    </w:p>
    <w:p w14:paraId="4F320851" w14:textId="2445BE7A" w:rsidR="0011493B" w:rsidRDefault="0078188C" w:rsidP="0078188C">
      <w:pPr>
        <w:jc w:val="center"/>
        <w:rPr>
          <w:lang w:val="en-US"/>
        </w:rPr>
      </w:pPr>
      <w:r w:rsidRPr="0078188C">
        <w:rPr>
          <w:lang w:val="en-US"/>
        </w:rPr>
        <w:drawing>
          <wp:inline distT="0" distB="0" distL="0" distR="0" wp14:anchorId="22A9223E" wp14:editId="4D9368C8">
            <wp:extent cx="3562847" cy="2829320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62847" cy="282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5FD9E" w14:textId="77777777" w:rsidR="0011493B" w:rsidRDefault="0011493B" w:rsidP="0011493B">
      <w:pPr>
        <w:rPr>
          <w:lang w:val="en-US"/>
        </w:rPr>
      </w:pPr>
    </w:p>
    <w:p w14:paraId="3E690D30" w14:textId="77777777" w:rsidR="0011493B" w:rsidRDefault="0011493B" w:rsidP="0011493B">
      <w:pPr>
        <w:rPr>
          <w:lang w:val="en-US"/>
        </w:rPr>
      </w:pPr>
    </w:p>
    <w:p w14:paraId="706F5F45" w14:textId="77777777" w:rsidR="0011493B" w:rsidRDefault="0011493B" w:rsidP="0011493B">
      <w:pPr>
        <w:rPr>
          <w:lang w:val="en-US"/>
        </w:rPr>
      </w:pPr>
    </w:p>
    <w:p w14:paraId="2785B55F" w14:textId="77777777" w:rsidR="0011493B" w:rsidRDefault="0011493B" w:rsidP="004C5B2D">
      <w:pPr>
        <w:rPr>
          <w:lang w:val="en-US"/>
        </w:rPr>
      </w:pPr>
    </w:p>
    <w:p w14:paraId="06913C32" w14:textId="77777777" w:rsidR="004C5B2D" w:rsidRDefault="004C5B2D" w:rsidP="004C5B2D">
      <w:pPr>
        <w:rPr>
          <w:lang w:val="en-US"/>
        </w:rPr>
      </w:pPr>
    </w:p>
    <w:p w14:paraId="0601F271" w14:textId="77777777" w:rsidR="007E745A" w:rsidRDefault="007E745A"/>
    <w:sectPr w:rsidR="007E745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2"/>
  </w:num>
  <w:num w:numId="5">
    <w:abstractNumId w:val="3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  <w:num w:numId="10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0D9D"/>
    <w:rsid w:val="0011493B"/>
    <w:rsid w:val="002C2960"/>
    <w:rsid w:val="003A2D07"/>
    <w:rsid w:val="004C5B2D"/>
    <w:rsid w:val="00583A4B"/>
    <w:rsid w:val="005C1952"/>
    <w:rsid w:val="006459A0"/>
    <w:rsid w:val="0078188C"/>
    <w:rsid w:val="007E745A"/>
    <w:rsid w:val="00A86BF6"/>
    <w:rsid w:val="00AC67D6"/>
    <w:rsid w:val="00AF061B"/>
    <w:rsid w:val="00BE0D9D"/>
    <w:rsid w:val="00CF2ED6"/>
    <w:rsid w:val="00DC0164"/>
    <w:rsid w:val="00E432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F85C27"/>
  <w15:chartTrackingRefBased/>
  <w15:docId w15:val="{1C028DE4-D838-4B99-8A1A-266B514E93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4C5B2D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4C5B2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4C5B2D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semiHidden/>
    <w:unhideWhenUsed/>
    <w:qFormat/>
    <w:rsid w:val="004C5B2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4C5B2D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4"/>
    <w:link w:val="2"/>
    <w:uiPriority w:val="9"/>
    <w:rsid w:val="004C5B2D"/>
    <w:rPr>
      <w:rFonts w:ascii="Times New Roman" w:eastAsiaTheme="majorEastAsia" w:hAnsi="Times New Roman" w:cstheme="majorBidi"/>
      <w:b/>
      <w:i/>
      <w:sz w:val="28"/>
      <w:szCs w:val="26"/>
    </w:rPr>
  </w:style>
  <w:style w:type="character" w:customStyle="1" w:styleId="30">
    <w:name w:val="Заголовок 3 Знак"/>
    <w:basedOn w:val="a4"/>
    <w:link w:val="3"/>
    <w:uiPriority w:val="9"/>
    <w:semiHidden/>
    <w:rsid w:val="004C5B2D"/>
    <w:rPr>
      <w:rFonts w:ascii="Times New Roman" w:eastAsiaTheme="majorEastAsia" w:hAnsi="Times New Roman" w:cstheme="majorBidi"/>
      <w:bCs/>
      <w:i/>
      <w:sz w:val="28"/>
    </w:rPr>
  </w:style>
  <w:style w:type="character" w:styleId="a7">
    <w:name w:val="Hyperlink"/>
    <w:basedOn w:val="a4"/>
    <w:uiPriority w:val="99"/>
    <w:unhideWhenUsed/>
    <w:rsid w:val="004C5B2D"/>
    <w:rPr>
      <w:color w:val="0563C1" w:themeColor="hyperlink"/>
      <w:u w:val="single"/>
    </w:rPr>
  </w:style>
  <w:style w:type="character" w:styleId="a8">
    <w:name w:val="FollowedHyperlink"/>
    <w:basedOn w:val="a4"/>
    <w:uiPriority w:val="99"/>
    <w:semiHidden/>
    <w:unhideWhenUsed/>
    <w:rsid w:val="004C5B2D"/>
    <w:rPr>
      <w:color w:val="954F72" w:themeColor="followed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4C5B2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4C5B2D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msonormal0">
    <w:name w:val="msonormal"/>
    <w:basedOn w:val="a3"/>
    <w:uiPriority w:val="99"/>
    <w:rsid w:val="004C5B2D"/>
    <w:rPr>
      <w:rFonts w:eastAsia="Times New Roman" w:cs="Times New Roman"/>
      <w:szCs w:val="24"/>
      <w:lang w:eastAsia="ru-RU"/>
    </w:rPr>
  </w:style>
  <w:style w:type="paragraph" w:styleId="a9">
    <w:name w:val="Normal (Web)"/>
    <w:basedOn w:val="a3"/>
    <w:uiPriority w:val="99"/>
    <w:semiHidden/>
    <w:unhideWhenUsed/>
    <w:rsid w:val="004C5B2D"/>
    <w:rPr>
      <w:rFonts w:eastAsia="Times New Roman" w:cs="Times New Roman"/>
      <w:szCs w:val="24"/>
      <w:lang w:eastAsia="ru-RU"/>
    </w:rPr>
  </w:style>
  <w:style w:type="paragraph" w:styleId="12">
    <w:name w:val="toc 1"/>
    <w:basedOn w:val="a3"/>
    <w:next w:val="a3"/>
    <w:autoRedefine/>
    <w:uiPriority w:val="39"/>
    <w:unhideWhenUsed/>
    <w:rsid w:val="004C5B2D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21">
    <w:name w:val="toc 2"/>
    <w:basedOn w:val="a3"/>
    <w:next w:val="a3"/>
    <w:autoRedefine/>
    <w:uiPriority w:val="39"/>
    <w:unhideWhenUsed/>
    <w:rsid w:val="004C5B2D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4C5B2D"/>
    <w:pPr>
      <w:ind w:left="567"/>
    </w:pPr>
  </w:style>
  <w:style w:type="paragraph" w:styleId="aa">
    <w:name w:val="Balloon Text"/>
    <w:basedOn w:val="a3"/>
    <w:link w:val="ab"/>
    <w:uiPriority w:val="99"/>
    <w:semiHidden/>
    <w:unhideWhenUsed/>
    <w:rsid w:val="004C5B2D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4"/>
    <w:link w:val="aa"/>
    <w:uiPriority w:val="99"/>
    <w:semiHidden/>
    <w:rsid w:val="004C5B2D"/>
    <w:rPr>
      <w:rFonts w:ascii="Tahoma" w:hAnsi="Tahoma" w:cs="Tahoma"/>
      <w:sz w:val="16"/>
      <w:szCs w:val="16"/>
    </w:rPr>
  </w:style>
  <w:style w:type="paragraph" w:styleId="a">
    <w:name w:val="List Paragraph"/>
    <w:basedOn w:val="a3"/>
    <w:uiPriority w:val="34"/>
    <w:qFormat/>
    <w:rsid w:val="004C5B2D"/>
    <w:pPr>
      <w:numPr>
        <w:numId w:val="1"/>
      </w:numPr>
      <w:contextualSpacing/>
    </w:pPr>
  </w:style>
  <w:style w:type="paragraph" w:styleId="ac">
    <w:name w:val="TOC Heading"/>
    <w:basedOn w:val="10"/>
    <w:next w:val="a3"/>
    <w:uiPriority w:val="39"/>
    <w:semiHidden/>
    <w:unhideWhenUsed/>
    <w:qFormat/>
    <w:rsid w:val="004C5B2D"/>
    <w:pPr>
      <w:widowControl/>
      <w:autoSpaceDE/>
      <w:autoSpaceDN/>
      <w:spacing w:before="240" w:line="256" w:lineRule="auto"/>
      <w:jc w:val="left"/>
      <w:outlineLvl w:val="9"/>
    </w:pPr>
    <w:rPr>
      <w:rFonts w:asciiTheme="majorHAnsi" w:hAnsiTheme="majorHAnsi"/>
      <w:b w:val="0"/>
      <w:bCs w:val="0"/>
      <w:color w:val="2F5496" w:themeColor="accent1" w:themeShade="BF"/>
      <w:sz w:val="32"/>
      <w:szCs w:val="32"/>
      <w:lang w:eastAsia="ru-RU"/>
    </w:rPr>
  </w:style>
  <w:style w:type="paragraph" w:customStyle="1" w:styleId="ad">
    <w:name w:val="Надписи_в_рис"/>
    <w:basedOn w:val="a3"/>
    <w:uiPriority w:val="99"/>
    <w:qFormat/>
    <w:rsid w:val="004C5B2D"/>
    <w:pPr>
      <w:spacing w:line="192" w:lineRule="auto"/>
      <w:ind w:left="-113" w:right="-113"/>
      <w:jc w:val="center"/>
    </w:pPr>
    <w:rPr>
      <w:sz w:val="24"/>
    </w:rPr>
  </w:style>
  <w:style w:type="paragraph" w:customStyle="1" w:styleId="ae">
    <w:name w:val="Строки_титула"/>
    <w:basedOn w:val="a3"/>
    <w:uiPriority w:val="99"/>
    <w:qFormat/>
    <w:rsid w:val="004C5B2D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uiPriority w:val="99"/>
    <w:qFormat/>
    <w:rsid w:val="004C5B2D"/>
    <w:pPr>
      <w:numPr>
        <w:numId w:val="3"/>
      </w:numPr>
    </w:pPr>
    <w:rPr>
      <w:lang w:val="en-US"/>
    </w:rPr>
  </w:style>
  <w:style w:type="paragraph" w:customStyle="1" w:styleId="af">
    <w:name w:val="Заголовок_списка"/>
    <w:basedOn w:val="a3"/>
    <w:uiPriority w:val="99"/>
    <w:qFormat/>
    <w:rsid w:val="004C5B2D"/>
    <w:rPr>
      <w:caps/>
      <w:szCs w:val="28"/>
      <w:u w:val="double" w:color="00B050"/>
    </w:rPr>
  </w:style>
  <w:style w:type="character" w:customStyle="1" w:styleId="af0">
    <w:name w:val="Нум. список Знак"/>
    <w:basedOn w:val="a4"/>
    <w:link w:val="a1"/>
    <w:locked/>
    <w:rsid w:val="004C5B2D"/>
    <w:rPr>
      <w:rFonts w:ascii="Times New Roman" w:hAnsi="Times New Roman" w:cs="Times New Roman"/>
      <w:color w:val="000000" w:themeColor="text1"/>
      <w:sz w:val="28"/>
      <w:szCs w:val="28"/>
    </w:rPr>
  </w:style>
  <w:style w:type="paragraph" w:customStyle="1" w:styleId="a1">
    <w:name w:val="Нум. список"/>
    <w:basedOn w:val="a"/>
    <w:link w:val="af0"/>
    <w:qFormat/>
    <w:rsid w:val="004C5B2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13">
    <w:name w:val="Стиль1 Знак"/>
    <w:basedOn w:val="a4"/>
    <w:link w:val="14"/>
    <w:locked/>
    <w:rsid w:val="004C5B2D"/>
    <w:rPr>
      <w:rFonts w:ascii="Times New Roman" w:hAnsi="Times New Roman" w:cs="Times New Roman"/>
      <w:sz w:val="28"/>
      <w:szCs w:val="28"/>
    </w:rPr>
  </w:style>
  <w:style w:type="paragraph" w:customStyle="1" w:styleId="14">
    <w:name w:val="Стиль1"/>
    <w:basedOn w:val="a3"/>
    <w:link w:val="13"/>
    <w:qFormat/>
    <w:rsid w:val="004C5B2D"/>
    <w:rPr>
      <w:rFonts w:cs="Times New Roman"/>
      <w:szCs w:val="28"/>
    </w:rPr>
  </w:style>
  <w:style w:type="paragraph" w:customStyle="1" w:styleId="a2">
    <w:name w:val="Нум.список"/>
    <w:basedOn w:val="a3"/>
    <w:uiPriority w:val="99"/>
    <w:qFormat/>
    <w:rsid w:val="004C5B2D"/>
    <w:pPr>
      <w:numPr>
        <w:numId w:val="7"/>
      </w:numPr>
    </w:pPr>
    <w:rPr>
      <w:rFonts w:eastAsia="Calibri" w:cs="Times New Roman"/>
      <w:lang w:val="en-US"/>
    </w:rPr>
  </w:style>
  <w:style w:type="character" w:customStyle="1" w:styleId="15">
    <w:name w:val="Список1 Знак"/>
    <w:basedOn w:val="a4"/>
    <w:link w:val="1"/>
    <w:locked/>
    <w:rsid w:val="004C5B2D"/>
    <w:rPr>
      <w:rFonts w:ascii="Times New Roman" w:hAnsi="Times New Roman" w:cs="Times New Roman"/>
      <w:sz w:val="28"/>
    </w:rPr>
  </w:style>
  <w:style w:type="paragraph" w:customStyle="1" w:styleId="1">
    <w:name w:val="Список1"/>
    <w:basedOn w:val="a3"/>
    <w:link w:val="15"/>
    <w:qFormat/>
    <w:rsid w:val="004C5B2D"/>
    <w:pPr>
      <w:numPr>
        <w:numId w:val="9"/>
      </w:numPr>
    </w:pPr>
    <w:rPr>
      <w:rFonts w:cs="Times New Roman"/>
    </w:rPr>
  </w:style>
  <w:style w:type="paragraph" w:customStyle="1" w:styleId="af1">
    <w:name w:val="Формула"/>
    <w:basedOn w:val="a3"/>
    <w:uiPriority w:val="99"/>
    <w:qFormat/>
    <w:rsid w:val="004C5B2D"/>
    <w:pPr>
      <w:tabs>
        <w:tab w:val="center" w:pos="4678"/>
        <w:tab w:val="right" w:pos="9356"/>
      </w:tabs>
    </w:pPr>
  </w:style>
  <w:style w:type="paragraph" w:customStyle="1" w:styleId="Default">
    <w:name w:val="Default"/>
    <w:uiPriority w:val="99"/>
    <w:rsid w:val="004C5B2D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table" w:styleId="af2">
    <w:name w:val="Table Grid"/>
    <w:basedOn w:val="a5"/>
    <w:uiPriority w:val="59"/>
    <w:rsid w:val="004C5B2D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022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30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53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1589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462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07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343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365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854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589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16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4144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95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36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9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3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805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412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225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390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5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2745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071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895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28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770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313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302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84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592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736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31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74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7030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855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36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871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image" Target="media/image16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media/image15.png"/><Relationship Id="rId28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image" Target="media/image14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23</Pages>
  <Words>4780</Words>
  <Characters>27247</Characters>
  <Application>Microsoft Office Word</Application>
  <DocSecurity>0</DocSecurity>
  <Lines>227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equalis deos</dc:creator>
  <cp:keywords/>
  <dc:description/>
  <cp:lastModifiedBy>aequalis deos</cp:lastModifiedBy>
  <cp:revision>13</cp:revision>
  <dcterms:created xsi:type="dcterms:W3CDTF">2023-05-16T19:53:00Z</dcterms:created>
  <dcterms:modified xsi:type="dcterms:W3CDTF">2023-05-19T22:06:00Z</dcterms:modified>
</cp:coreProperties>
</file>